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6C677F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02CB3AEC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477FA29E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49A023A9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1F84DF85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2231D06F" w14:textId="77777777" w:rsidTr="00A02404">
        <w:tc>
          <w:tcPr>
            <w:tcW w:w="8856" w:type="dxa"/>
          </w:tcPr>
          <w:p w14:paraId="068E752C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风曦鹭屿-气候观测及生态科技研发中心</w:t>
            </w:r>
            <w:bookmarkEnd w:id="4"/>
          </w:p>
        </w:tc>
      </w:tr>
      <w:bookmarkEnd w:id="1"/>
      <w:tr w:rsidR="00126C29" w:rsidRPr="00126C29" w14:paraId="217F1FBB" w14:textId="77777777" w:rsidTr="00A02404">
        <w:tc>
          <w:tcPr>
            <w:tcW w:w="8856" w:type="dxa"/>
          </w:tcPr>
          <w:p w14:paraId="6C15F5AF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4D520B55" w14:textId="77777777" w:rsidTr="00A02404">
        <w:tc>
          <w:tcPr>
            <w:tcW w:w="8856" w:type="dxa"/>
          </w:tcPr>
          <w:p w14:paraId="24F104CE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F899411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5A85EC9" wp14:editId="47490CE0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2485C" w14:textId="77777777" w:rsidR="007C02DE" w:rsidRDefault="007C02DE">
      <w:pPr>
        <w:jc w:val="center"/>
        <w:rPr>
          <w:rFonts w:ascii="等线" w:eastAsia="等线" w:hAnsi="等线" w:hint="eastAsia"/>
          <w:szCs w:val="22"/>
        </w:rPr>
      </w:pPr>
    </w:p>
    <w:p w14:paraId="3E9ED8C0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1EBA83B0" w14:textId="77777777" w:rsidTr="00A02404">
        <w:tc>
          <w:tcPr>
            <w:tcW w:w="1263" w:type="dxa"/>
          </w:tcPr>
          <w:p w14:paraId="6EEE03B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C120FC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BF4F07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辽宁-盘锦</w:t>
            </w:r>
            <w:bookmarkEnd w:id="7"/>
          </w:p>
        </w:tc>
      </w:tr>
      <w:tr w:rsidR="00126C29" w:rsidRPr="00126C29" w14:paraId="7C71B7D1" w14:textId="77777777" w:rsidTr="00A02404">
        <w:tc>
          <w:tcPr>
            <w:tcW w:w="1263" w:type="dxa"/>
          </w:tcPr>
          <w:p w14:paraId="745ACB14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5A2DBDC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7D6F49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64BC5047" w14:textId="77777777" w:rsidTr="00A02404">
        <w:tc>
          <w:tcPr>
            <w:tcW w:w="1263" w:type="dxa"/>
          </w:tcPr>
          <w:p w14:paraId="31A5B5E7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3D4024D4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0D19E8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06708A1C" w14:textId="77777777" w:rsidTr="00A02404">
        <w:tc>
          <w:tcPr>
            <w:tcW w:w="1263" w:type="dxa"/>
          </w:tcPr>
          <w:p w14:paraId="2760917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EB8EAE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719737E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17B03CC7" w14:textId="77777777" w:rsidTr="00A02404">
        <w:tc>
          <w:tcPr>
            <w:tcW w:w="1263" w:type="dxa"/>
          </w:tcPr>
          <w:p w14:paraId="266F05C7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C3D6037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9A0C4F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8E024F2" w14:textId="77777777" w:rsidTr="00A02404">
        <w:tc>
          <w:tcPr>
            <w:tcW w:w="1263" w:type="dxa"/>
          </w:tcPr>
          <w:p w14:paraId="5F184EF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29B6906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F18E398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3E66AF69" w14:textId="77777777" w:rsidTr="00A02404">
        <w:tc>
          <w:tcPr>
            <w:tcW w:w="1263" w:type="dxa"/>
          </w:tcPr>
          <w:p w14:paraId="29F632E1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50AA8D8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4FC4EC4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0"/>
          </w:p>
        </w:tc>
      </w:tr>
    </w:tbl>
    <w:p w14:paraId="046432CE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12FDAC48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5FCB3332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8C6F669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3E7F315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24655DC6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587FCEA1" wp14:editId="3A26EDDA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4DEB48B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1177DCD5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E5F9EC9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755B62D4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729C80EB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56525FE3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1357084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3555840010</w:t>
            </w:r>
            <w:bookmarkEnd w:id="13"/>
          </w:p>
        </w:tc>
        <w:tc>
          <w:tcPr>
            <w:tcW w:w="3958" w:type="dxa"/>
            <w:vMerge/>
          </w:tcPr>
          <w:p w14:paraId="6A2A44C1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165C91FB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90AAB48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2959E95C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795A402A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7859146F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0C71E6C1" w14:textId="77777777" w:rsidR="007058A4" w:rsidRDefault="007058A4" w:rsidP="00794676">
      <w:pPr>
        <w:spacing w:line="240" w:lineRule="atLeast"/>
        <w:jc w:val="center"/>
      </w:pPr>
    </w:p>
    <w:p w14:paraId="08AE3A7B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1F063549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C36F8A0" w14:textId="77777777" w:rsidR="009931F1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830865" w:history="1">
        <w:r w:rsidR="009931F1" w:rsidRPr="00542D13">
          <w:rPr>
            <w:rStyle w:val="a8"/>
            <w:rFonts w:hint="eastAsia"/>
          </w:rPr>
          <w:t>1</w:t>
        </w:r>
        <w:r w:rsidR="009931F1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9931F1" w:rsidRPr="00542D13">
          <w:rPr>
            <w:rStyle w:val="a8"/>
            <w:rFonts w:hint="eastAsia"/>
          </w:rPr>
          <w:t>建筑概况</w:t>
        </w:r>
        <w:r w:rsidR="009931F1">
          <w:rPr>
            <w:rFonts w:hint="eastAsia"/>
            <w:webHidden/>
          </w:rPr>
          <w:tab/>
        </w:r>
        <w:r w:rsidR="009931F1">
          <w:rPr>
            <w:rFonts w:hint="eastAsia"/>
            <w:webHidden/>
          </w:rPr>
          <w:fldChar w:fldCharType="begin"/>
        </w:r>
        <w:r w:rsidR="009931F1">
          <w:rPr>
            <w:rFonts w:hint="eastAsia"/>
            <w:webHidden/>
          </w:rPr>
          <w:instrText xml:space="preserve"> </w:instrText>
        </w:r>
        <w:r w:rsidR="009931F1">
          <w:rPr>
            <w:webHidden/>
          </w:rPr>
          <w:instrText>PAGEREF _Toc217830865 \h</w:instrText>
        </w:r>
        <w:r w:rsidR="009931F1">
          <w:rPr>
            <w:rFonts w:hint="eastAsia"/>
            <w:webHidden/>
          </w:rPr>
          <w:instrText xml:space="preserve"> </w:instrText>
        </w:r>
        <w:r w:rsidR="009931F1">
          <w:rPr>
            <w:rFonts w:hint="eastAsia"/>
            <w:webHidden/>
          </w:rPr>
        </w:r>
        <w:r w:rsidR="009931F1">
          <w:rPr>
            <w:rFonts w:hint="eastAsia"/>
            <w:webHidden/>
          </w:rPr>
          <w:fldChar w:fldCharType="separate"/>
        </w:r>
        <w:r w:rsidR="009931F1">
          <w:rPr>
            <w:webHidden/>
          </w:rPr>
          <w:t>3</w:t>
        </w:r>
        <w:r w:rsidR="009931F1">
          <w:rPr>
            <w:rFonts w:hint="eastAsia"/>
            <w:webHidden/>
          </w:rPr>
          <w:fldChar w:fldCharType="end"/>
        </w:r>
      </w:hyperlink>
    </w:p>
    <w:p w14:paraId="73ECFA6C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66" w:history="1">
        <w:r w:rsidRPr="00542D13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6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54FFB71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67" w:history="1">
        <w:r w:rsidRPr="00542D13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6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86E01C8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68" w:history="1">
        <w:r w:rsidRPr="00542D13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F47266E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69" w:history="1">
        <w:r w:rsidRPr="00542D13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79A1C75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70" w:history="1">
        <w:r w:rsidRPr="00542D13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5E428DD1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1" w:history="1">
        <w:r w:rsidRPr="00542D13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A47788C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2" w:history="1">
        <w:r w:rsidRPr="00542D13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62E862BB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3" w:history="1">
        <w:r w:rsidRPr="00542D13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82091E7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4" w:history="1">
        <w:r w:rsidRPr="00542D13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48A08F5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75" w:history="1">
        <w:r w:rsidRPr="00542D13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1E868821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76" w:history="1">
        <w:r w:rsidRPr="00542D13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2A212DC3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7" w:history="1">
        <w:r w:rsidRPr="00542D13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55E54829" w14:textId="77777777" w:rsidR="009931F1" w:rsidRDefault="009931F1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30878" w:history="1">
        <w:r w:rsidRPr="00542D13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580E412F" w14:textId="77777777" w:rsidR="009931F1" w:rsidRDefault="009931F1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30879" w:history="1">
        <w:r w:rsidRPr="00542D13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542D13">
          <w:rPr>
            <w:rStyle w:val="a8"/>
            <w:rFonts w:hint="eastAsia"/>
          </w:rPr>
          <w:t>验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3087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35E77E51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0CE5C5E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5E574D9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7830865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6BF6872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EC08B70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2BB22307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风曦鹭屿</w:t>
            </w:r>
            <w:r>
              <w:t>-</w:t>
            </w:r>
            <w:r>
              <w:t>气候观测及生态科技研发中心</w:t>
            </w:r>
            <w:bookmarkEnd w:id="18"/>
          </w:p>
        </w:tc>
      </w:tr>
      <w:tr w:rsidR="00794676" w:rsidRPr="005816EB" w14:paraId="1932B23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BAAD0A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13149F5F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辽宁</w:t>
            </w:r>
            <w:r>
              <w:t>-</w:t>
            </w:r>
            <w:r>
              <w:t>盘锦</w:t>
            </w:r>
            <w:bookmarkEnd w:id="19"/>
          </w:p>
        </w:tc>
      </w:tr>
      <w:tr w:rsidR="00794676" w:rsidRPr="005816EB" w14:paraId="318C408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8ECA6E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39CABB9D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严寒</w:t>
            </w:r>
            <w:r>
              <w:t>C</w:t>
            </w:r>
            <w:r>
              <w:t>区</w:t>
            </w:r>
            <w:bookmarkEnd w:id="20"/>
          </w:p>
        </w:tc>
      </w:tr>
      <w:tr w:rsidR="00794676" w:rsidRPr="005816EB" w14:paraId="1DD5916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C93D08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7DB4D829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:rsidR="00794676" w:rsidRPr="005816EB" w14:paraId="61755F59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5382E0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7749B36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14775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558446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6ED7B1D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63CDB2F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3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3F58706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64477D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0BB524FB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6.3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AA36AB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EDDC4C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5CD24B66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3A42909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7830866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26B249C6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20C50500" w14:textId="77777777" w:rsidR="007C02DE" w:rsidRDefault="00000000">
      <w:r>
        <w:t xml:space="preserve">2. </w:t>
      </w:r>
      <w:r>
        <w:t>《建筑环境通用规范》</w:t>
      </w:r>
      <w:r>
        <w:t>GB55016-2021</w:t>
      </w:r>
    </w:p>
    <w:p w14:paraId="415DA332" w14:textId="77777777" w:rsidR="007C02DE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404A98F8" w14:textId="77777777" w:rsidR="007C02DE" w:rsidRDefault="00000000">
      <w:r>
        <w:t xml:space="preserve">4. </w:t>
      </w:r>
      <w:r>
        <w:t>《民用建筑热工设计规范》</w:t>
      </w:r>
      <w:r>
        <w:t>GB50176-2016</w:t>
      </w:r>
    </w:p>
    <w:p w14:paraId="08DB39D7" w14:textId="77777777" w:rsidR="007C02DE" w:rsidRDefault="00000000">
      <w:r>
        <w:t xml:space="preserve">5. </w:t>
      </w:r>
      <w:r>
        <w:t>施工图、设计说明、墙身大样图、节能计算书</w:t>
      </w:r>
    </w:p>
    <w:p w14:paraId="5D46951E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7830867"/>
      <w:r>
        <w:rPr>
          <w:rFonts w:hint="eastAsia"/>
        </w:rPr>
        <w:t>评价目标与方法</w:t>
      </w:r>
      <w:bookmarkEnd w:id="33"/>
      <w:bookmarkEnd w:id="34"/>
    </w:p>
    <w:p w14:paraId="77D3799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7830868"/>
      <w:r>
        <w:rPr>
          <w:rFonts w:hint="eastAsia"/>
          <w:kern w:val="2"/>
        </w:rPr>
        <w:t>评价目标</w:t>
      </w:r>
      <w:bookmarkEnd w:id="35"/>
      <w:bookmarkEnd w:id="36"/>
    </w:p>
    <w:p w14:paraId="06EC599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435D77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098A3E4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7830869"/>
      <w:r>
        <w:rPr>
          <w:rFonts w:hint="eastAsia"/>
          <w:kern w:val="2"/>
        </w:rPr>
        <w:t>评价方法</w:t>
      </w:r>
      <w:bookmarkEnd w:id="41"/>
      <w:bookmarkEnd w:id="42"/>
    </w:p>
    <w:p w14:paraId="4AD40E43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433EF2A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16D06517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76AFB6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E3B230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3DBD00B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D5661B1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3C2CE37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36DE9E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AB3E9A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318CE9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9BA65E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EE409BC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A73E340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35EE887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76C89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931F1">
              <w:rPr>
                <w:position w:val="-9"/>
              </w:rPr>
              <w:pict w14:anchorId="69F2916E">
                <v:shape id="_x0000_i1182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AF5E37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6623585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74FFF556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AE1BD3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125560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06128A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1E990916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A6047E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AB2871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DF4421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49CF93D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FFE4D7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9EE71C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B8E8A2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655AA0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F6844B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E21754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50BD7B7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351267D6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19C227DB">
                <v:shape id="_x0000_i1027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931F1">
              <w:rPr>
                <w:position w:val="-9"/>
              </w:rPr>
              <w:pict w14:anchorId="487FB428">
                <v:shape id="_x0000_i1183" type="#_x0000_t75" style="width:29.4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E264BF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3E3C362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26F6CC6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25F7AF3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73FC6C3B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662F33D4">
          <v:shape id="_x0000_i1029" type="#_x0000_t75" style="width:29.4pt;height:13.8pt" o:ole="">
            <v:imagedata r:id="rId15" o:title=""/>
          </v:shape>
          <o:OLEObject Type="Embed" ProgID="Equation.DSMT4" ShapeID="_x0000_i1029" DrawAspect="Content" ObjectID="_1828443612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3BE428ED">
          <v:shape id="_x0000_i1030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931F1">
        <w:rPr>
          <w:position w:val="-6"/>
        </w:rPr>
        <w:pict w14:anchorId="3B02EEEE">
          <v:shape id="_x0000_i1184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5D0F6DD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A94EA56">
          <v:shape id="_x0000_i1032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3DEEE931">
          <v:shape id="_x0000_i1185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C9B57A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174D1B3">
          <v:shape id="_x0000_i1034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931F1">
        <w:rPr>
          <w:rFonts w:ascii="宋体" w:hAnsi="宋体"/>
          <w:position w:val="-8"/>
        </w:rPr>
        <w:pict w14:anchorId="499D6BC9">
          <v:shape id="_x0000_i118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E7D58B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9C111D1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ED52E48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635D5233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E276AC3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73CDADB">
          <v:shape id="_x0000_i1036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23"/>
        </w:rPr>
        <w:pict w14:anchorId="34A4DF6C">
          <v:shape id="_x0000_i1187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937747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41C003C">
          <v:shape id="_x0000_i1038" type="#_x0000_t75" style="width:7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24"/>
        </w:rPr>
        <w:pict w14:anchorId="3141DB02">
          <v:shape id="_x0000_i1188" type="#_x0000_t75" style="width:7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67BB411">
          <v:shape id="_x0000_i104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12B7CFF0">
          <v:shape id="_x0000_i118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F7BA07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0B0E2E9">
          <v:shape id="_x0000_i1042" type="#_x0000_t75" style="width:7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0CFDCB61">
          <v:shape id="_x0000_i1190" type="#_x0000_t75" style="width:7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7F700DB1">
          <v:shape id="_x0000_i104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26"/>
        </w:rPr>
        <w:pict w14:anchorId="08CA4E1E">
          <v:shape id="_x0000_i1191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4C8E282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9A65BE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54239077">
          <v:shape id="_x0000_i1046" type="#_x0000_t75" style="width:310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21"/>
        </w:rPr>
        <w:pict w14:anchorId="736A0E94">
          <v:shape id="_x0000_i1192" type="#_x0000_t75" style="width:310.2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E1FD1F5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5C66A3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7E57B05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6BE2C71">
          <v:shape id="_x0000_i1048" type="#_x0000_t75" style="width:49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08BBBB74">
          <v:shape id="_x0000_i1193" type="#_x0000_t75" style="width:49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251300CC">
          <v:shape id="_x0000_i1050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26"/>
        </w:rPr>
        <w:pict w14:anchorId="651259AA">
          <v:shape id="_x0000_i119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9AD741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E4C5BC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C06BA82">
          <v:shape id="_x0000_i1052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792DC858">
          <v:shape id="_x0000_i1195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6269693C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C6BBDDE">
          <v:shape id="_x0000_i1054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931F1">
        <w:rPr>
          <w:position w:val="-8"/>
        </w:rPr>
        <w:pict w14:anchorId="7C5FEF0C">
          <v:shape id="_x0000_i119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0F7066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FBC7A1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076293E0">
          <v:shape id="_x0000_i1056" type="#_x0000_t75" style="width:79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931F1">
        <w:rPr>
          <w:position w:val="-9"/>
        </w:rPr>
        <w:pict w14:anchorId="6BCFBD3B">
          <v:shape id="_x0000_i1197" type="#_x0000_t75" style="width:79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CA405A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1B9B7DDE">
          <v:shape id="_x0000_i105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931F1">
        <w:rPr>
          <w:rFonts w:ascii="Cambria Math" w:hAnsi="Cambria Math"/>
          <w:color w:val="000000"/>
          <w:szCs w:val="21"/>
        </w:rPr>
        <w:pict w14:anchorId="373863D3">
          <v:shape id="_x0000_i119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B7948A5" w14:textId="77777777" w:rsidR="00794676" w:rsidRPr="00C72292" w:rsidRDefault="00794676" w:rsidP="00794676">
      <w:pPr>
        <w:pStyle w:val="a0"/>
        <w:ind w:left="1470" w:right="1470"/>
      </w:pPr>
    </w:p>
    <w:p w14:paraId="56E4BEE4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7830870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207C040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783087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7B426A5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0B23F4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1335BD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A5826E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2D8F17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B779425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253B354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2820893C" w14:textId="77777777" w:rsidTr="00002FFA">
        <w:trPr>
          <w:jc w:val="center"/>
        </w:trPr>
        <w:tc>
          <w:tcPr>
            <w:tcW w:w="1760" w:type="dxa"/>
            <w:gridSpan w:val="2"/>
          </w:tcPr>
          <w:p w14:paraId="657B47D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95A55A5">
                <v:shape id="_x0000_i1060" type="#_x0000_t75" style="width:13.8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45804C23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94530F">
                <v:shape id="_x0000_i1061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931F1">
              <w:rPr>
                <w:position w:val="-8"/>
              </w:rPr>
              <w:pict w14:anchorId="7A436886">
                <v:shape id="_x0000_i119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65F5C1A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201386A1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1F97CF8" w14:textId="77777777" w:rsidTr="00002FFA">
        <w:trPr>
          <w:jc w:val="center"/>
        </w:trPr>
        <w:tc>
          <w:tcPr>
            <w:tcW w:w="1760" w:type="dxa"/>
            <w:gridSpan w:val="2"/>
          </w:tcPr>
          <w:p w14:paraId="033D85DD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070DC31C">
                <v:shape id="_x0000_i1063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A451233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6D8211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5C7A7C2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AF12D5A" w14:textId="77777777" w:rsidTr="00002FFA">
        <w:trPr>
          <w:jc w:val="center"/>
        </w:trPr>
        <w:tc>
          <w:tcPr>
            <w:tcW w:w="9327" w:type="dxa"/>
            <w:gridSpan w:val="5"/>
          </w:tcPr>
          <w:p w14:paraId="3B3C14A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6E91051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616591A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602C856">
                <v:shape id="_x0000_i1064" type="#_x0000_t75" style="width:22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091000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25BB7A1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2446B06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89A84D0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7623CB2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3CC69CE">
                <v:shape id="_x0000_i1065" type="#_x0000_t75" style="width:7.2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5635FEFF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403C026">
                <v:shape id="_x0000_i1066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931F1">
              <w:rPr>
                <w:position w:val="-8"/>
              </w:rPr>
              <w:pict w14:anchorId="4EEF7A79">
                <v:shape id="_x0000_i120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0845679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1FF657FF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18DDB1E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6AE5FBB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43A59C9">
                <v:shape id="_x0000_i1068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13F6D21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EE63C6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61A928C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2D8B3A1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2A1BE7A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D934816">
                <v:shape id="_x0000_i1069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0B932F7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8909F61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F3F1A1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E70081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783087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7AF2798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1ABBA41F" wp14:editId="2B93F8A7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DD5FD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06797FE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0771490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CC75C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58CF3E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13478D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ACD7BF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D8709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25D82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9F3CE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B0CCA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166B0A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52750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2093F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1188E830" w14:textId="77777777">
        <w:trPr>
          <w:jc w:val="center"/>
        </w:trPr>
        <w:tc>
          <w:tcPr>
            <w:tcW w:w="777" w:type="dxa"/>
            <w:vAlign w:val="center"/>
          </w:tcPr>
          <w:p w14:paraId="7E2D1F87" w14:textId="77777777" w:rsidR="007C02DE" w:rsidRDefault="00000000">
            <w:r>
              <w:t>30.10</w:t>
            </w:r>
          </w:p>
        </w:tc>
        <w:tc>
          <w:tcPr>
            <w:tcW w:w="777" w:type="dxa"/>
            <w:vAlign w:val="center"/>
          </w:tcPr>
          <w:p w14:paraId="241F70FC" w14:textId="77777777" w:rsidR="007C02DE" w:rsidRDefault="00000000">
            <w:r>
              <w:t>29.80</w:t>
            </w:r>
          </w:p>
        </w:tc>
        <w:tc>
          <w:tcPr>
            <w:tcW w:w="777" w:type="dxa"/>
            <w:vAlign w:val="center"/>
          </w:tcPr>
          <w:p w14:paraId="653E3F99" w14:textId="77777777" w:rsidR="007C02DE" w:rsidRDefault="00000000">
            <w:r>
              <w:t>29.50</w:t>
            </w:r>
          </w:p>
        </w:tc>
        <w:tc>
          <w:tcPr>
            <w:tcW w:w="777" w:type="dxa"/>
            <w:vAlign w:val="center"/>
          </w:tcPr>
          <w:p w14:paraId="201AB86F" w14:textId="77777777" w:rsidR="007C02DE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3C224AB9" w14:textId="77777777" w:rsidR="007C02DE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0A99713A" w14:textId="77777777" w:rsidR="007C02DE" w:rsidRDefault="00000000">
            <w:r>
              <w:t>25.10</w:t>
            </w:r>
          </w:p>
        </w:tc>
        <w:tc>
          <w:tcPr>
            <w:tcW w:w="777" w:type="dxa"/>
            <w:vAlign w:val="center"/>
          </w:tcPr>
          <w:p w14:paraId="3B9985A1" w14:textId="77777777" w:rsidR="007C02DE" w:rsidRDefault="00000000">
            <w:r>
              <w:t>25.60</w:t>
            </w:r>
          </w:p>
        </w:tc>
        <w:tc>
          <w:tcPr>
            <w:tcW w:w="777" w:type="dxa"/>
            <w:vAlign w:val="center"/>
          </w:tcPr>
          <w:p w14:paraId="0BA836E0" w14:textId="77777777" w:rsidR="007C02DE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4F4DEA7E" w14:textId="77777777" w:rsidR="007C02DE" w:rsidRDefault="00000000">
            <w:r>
              <w:t>28.90</w:t>
            </w:r>
          </w:p>
        </w:tc>
        <w:tc>
          <w:tcPr>
            <w:tcW w:w="777" w:type="dxa"/>
            <w:vAlign w:val="center"/>
          </w:tcPr>
          <w:p w14:paraId="7B29C9AC" w14:textId="77777777" w:rsidR="007C02DE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0D2ACCE4" w14:textId="77777777" w:rsidR="007C02DE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3E02EE9E" w14:textId="77777777" w:rsidR="007C02DE" w:rsidRDefault="00000000">
            <w:r>
              <w:t>35.90</w:t>
            </w:r>
          </w:p>
        </w:tc>
      </w:tr>
      <w:tr w:rsidR="007C02DE" w14:paraId="07D2B81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C40232C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22F7E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4CCD1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231D0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DC1C4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F67CD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DF705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1A4299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9C1E0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0F5D22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4A204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843EE" w14:textId="77777777" w:rsidR="007C02DE" w:rsidRDefault="00000000">
            <w:r>
              <w:t>23:00</w:t>
            </w:r>
          </w:p>
        </w:tc>
      </w:tr>
      <w:tr w:rsidR="007C02DE" w14:paraId="0B0F826B" w14:textId="77777777">
        <w:trPr>
          <w:jc w:val="center"/>
        </w:trPr>
        <w:tc>
          <w:tcPr>
            <w:tcW w:w="777" w:type="dxa"/>
            <w:vAlign w:val="center"/>
          </w:tcPr>
          <w:p w14:paraId="39ECE76E" w14:textId="77777777" w:rsidR="007C02DE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50772CB8" w14:textId="77777777" w:rsidR="007C02DE" w:rsidRDefault="00000000">
            <w:r>
              <w:t>38.60</w:t>
            </w:r>
          </w:p>
        </w:tc>
        <w:tc>
          <w:tcPr>
            <w:tcW w:w="777" w:type="dxa"/>
            <w:vAlign w:val="center"/>
          </w:tcPr>
          <w:p w14:paraId="06FB6CCF" w14:textId="77777777" w:rsidR="007C02DE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7689EC21" w14:textId="77777777" w:rsidR="007C02DE" w:rsidRDefault="00000000">
            <w:r>
              <w:t>39.20</w:t>
            </w:r>
          </w:p>
        </w:tc>
        <w:tc>
          <w:tcPr>
            <w:tcW w:w="777" w:type="dxa"/>
            <w:vAlign w:val="center"/>
          </w:tcPr>
          <w:p w14:paraId="2434B144" w14:textId="77777777" w:rsidR="007C02DE" w:rsidRDefault="00000000">
            <w:r>
              <w:t>38.70</w:t>
            </w:r>
          </w:p>
        </w:tc>
        <w:tc>
          <w:tcPr>
            <w:tcW w:w="777" w:type="dxa"/>
            <w:vAlign w:val="center"/>
          </w:tcPr>
          <w:p w14:paraId="14813A2C" w14:textId="77777777" w:rsidR="007C02DE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3CA173DD" w14:textId="77777777" w:rsidR="007C02DE" w:rsidRDefault="00000000">
            <w:r>
              <w:t>36.80</w:t>
            </w:r>
          </w:p>
        </w:tc>
        <w:tc>
          <w:tcPr>
            <w:tcW w:w="777" w:type="dxa"/>
            <w:vAlign w:val="center"/>
          </w:tcPr>
          <w:p w14:paraId="18E6C2E0" w14:textId="77777777" w:rsidR="007C02DE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67CEB9D4" w14:textId="77777777" w:rsidR="007C02DE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00BBEB89" w14:textId="77777777" w:rsidR="007C02DE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4447A15D" w14:textId="77777777" w:rsidR="007C02DE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0B064847" w14:textId="77777777" w:rsidR="007C02DE" w:rsidRDefault="00000000">
            <w:r>
              <w:t>31.30</w:t>
            </w:r>
          </w:p>
        </w:tc>
      </w:tr>
    </w:tbl>
    <w:p w14:paraId="6D0B064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5AFDCA7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554CC88A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783087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131FF14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DB62E6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511ED7D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74B5CC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622CE4C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46136720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D418149">
                <v:shape id="_x0000_i1070" type="#_x0000_t75" style="width:6pt;height:13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71680DB0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3FE21BB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04D076D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050EA18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C02DE" w14:paraId="1732560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B313BD6" w14:textId="77777777" w:rsidR="007C02DE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AD16585" w14:textId="77777777" w:rsidR="007C02DE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30934D" w14:textId="77777777" w:rsidR="007C02DE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88FF812" w14:textId="77777777" w:rsidR="007C02DE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62C9133" w14:textId="77777777" w:rsidR="007C02DE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CB1004" w14:textId="77777777" w:rsidR="007C02DE" w:rsidRDefault="00000000">
            <w:pPr>
              <w:jc w:val="center"/>
            </w:pPr>
            <w:r>
              <w:t>水平</w:t>
            </w:r>
          </w:p>
        </w:tc>
      </w:tr>
      <w:tr w:rsidR="007C02DE" w14:paraId="2E26098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1B0597" w14:textId="77777777" w:rsidR="007C02DE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04B22A6E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1276C2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62C9AC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DFBA3B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F82EBE" w14:textId="77777777" w:rsidR="007C02DE" w:rsidRDefault="00000000">
            <w:r>
              <w:t>0.00</w:t>
            </w:r>
          </w:p>
        </w:tc>
      </w:tr>
      <w:tr w:rsidR="007C02DE" w14:paraId="5A247F0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448B6CC" w14:textId="77777777" w:rsidR="007C02DE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4996468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ADE1BE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BA088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E5AFA2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D8FA11D" w14:textId="77777777" w:rsidR="007C02DE" w:rsidRDefault="00000000">
            <w:r>
              <w:t>0.00</w:t>
            </w:r>
          </w:p>
        </w:tc>
      </w:tr>
      <w:tr w:rsidR="007C02DE" w14:paraId="5F1F54C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52ABAF6" w14:textId="77777777" w:rsidR="007C02DE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135353C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C195B0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987B12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B63E5F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83C4BD" w14:textId="77777777" w:rsidR="007C02DE" w:rsidRDefault="00000000">
            <w:r>
              <w:t>0.00</w:t>
            </w:r>
          </w:p>
        </w:tc>
      </w:tr>
      <w:tr w:rsidR="007C02DE" w14:paraId="58BD37F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057459" w14:textId="77777777" w:rsidR="007C02DE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7C4D4A6D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2D3E78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C259A3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F58619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6265CA7" w14:textId="77777777" w:rsidR="007C02DE" w:rsidRDefault="00000000">
            <w:r>
              <w:t>0.00</w:t>
            </w:r>
          </w:p>
        </w:tc>
      </w:tr>
      <w:tr w:rsidR="007C02DE" w14:paraId="4EED548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194C55" w14:textId="77777777" w:rsidR="007C02DE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5B9242E7" w14:textId="77777777" w:rsidR="007C02DE" w:rsidRDefault="00000000">
            <w:r>
              <w:t>0.47</w:t>
            </w:r>
          </w:p>
        </w:tc>
        <w:tc>
          <w:tcPr>
            <w:tcW w:w="1556" w:type="dxa"/>
            <w:vAlign w:val="center"/>
          </w:tcPr>
          <w:p w14:paraId="151D72A9" w14:textId="77777777" w:rsidR="007C02DE" w:rsidRDefault="00000000">
            <w:r>
              <w:t>0.04</w:t>
            </w:r>
          </w:p>
        </w:tc>
        <w:tc>
          <w:tcPr>
            <w:tcW w:w="1556" w:type="dxa"/>
            <w:vAlign w:val="center"/>
          </w:tcPr>
          <w:p w14:paraId="25C46F99" w14:textId="77777777" w:rsidR="007C02DE" w:rsidRDefault="00000000">
            <w:r>
              <w:t>0.11</w:t>
            </w:r>
          </w:p>
        </w:tc>
        <w:tc>
          <w:tcPr>
            <w:tcW w:w="1556" w:type="dxa"/>
            <w:vAlign w:val="center"/>
          </w:tcPr>
          <w:p w14:paraId="7BFA0EE1" w14:textId="77777777" w:rsidR="007C02DE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4319C6D3" w14:textId="77777777" w:rsidR="007C02DE" w:rsidRDefault="00000000">
            <w:r>
              <w:t>0.20</w:t>
            </w:r>
          </w:p>
        </w:tc>
      </w:tr>
      <w:tr w:rsidR="007C02DE" w14:paraId="18DC887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CFE07D" w14:textId="77777777" w:rsidR="007C02DE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EE3C60C" w14:textId="77777777" w:rsidR="007C02DE" w:rsidRDefault="00000000">
            <w:r>
              <w:t>112.54</w:t>
            </w:r>
          </w:p>
        </w:tc>
        <w:tc>
          <w:tcPr>
            <w:tcW w:w="1556" w:type="dxa"/>
            <w:vAlign w:val="center"/>
          </w:tcPr>
          <w:p w14:paraId="23317B67" w14:textId="77777777" w:rsidR="007C02DE" w:rsidRDefault="00000000">
            <w:r>
              <w:t>49.64</w:t>
            </w:r>
          </w:p>
        </w:tc>
        <w:tc>
          <w:tcPr>
            <w:tcW w:w="1556" w:type="dxa"/>
            <w:vAlign w:val="center"/>
          </w:tcPr>
          <w:p w14:paraId="3C57DC02" w14:textId="77777777" w:rsidR="007C02DE" w:rsidRDefault="00000000">
            <w:r>
              <w:t>55.70</w:t>
            </w:r>
          </w:p>
        </w:tc>
        <w:tc>
          <w:tcPr>
            <w:tcW w:w="1556" w:type="dxa"/>
            <w:vAlign w:val="center"/>
          </w:tcPr>
          <w:p w14:paraId="11A01E68" w14:textId="77777777" w:rsidR="007C02DE" w:rsidRDefault="00000000">
            <w:r>
              <w:t>26.13</w:t>
            </w:r>
          </w:p>
        </w:tc>
        <w:tc>
          <w:tcPr>
            <w:tcW w:w="1556" w:type="dxa"/>
            <w:vAlign w:val="center"/>
          </w:tcPr>
          <w:p w14:paraId="46BB41EA" w14:textId="77777777" w:rsidR="007C02DE" w:rsidRDefault="00000000">
            <w:r>
              <w:t>104.90</w:t>
            </w:r>
          </w:p>
        </w:tc>
      </w:tr>
      <w:tr w:rsidR="007C02DE" w14:paraId="77F0B09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6B6078" w14:textId="77777777" w:rsidR="007C02DE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3560BA61" w14:textId="77777777" w:rsidR="007C02DE" w:rsidRDefault="00000000">
            <w:r>
              <w:t>246.87</w:t>
            </w:r>
          </w:p>
        </w:tc>
        <w:tc>
          <w:tcPr>
            <w:tcW w:w="1556" w:type="dxa"/>
            <w:vAlign w:val="center"/>
          </w:tcPr>
          <w:p w14:paraId="5ADAEC76" w14:textId="77777777" w:rsidR="007C02DE" w:rsidRDefault="00000000">
            <w:r>
              <w:t>107.96</w:t>
            </w:r>
          </w:p>
        </w:tc>
        <w:tc>
          <w:tcPr>
            <w:tcW w:w="1556" w:type="dxa"/>
            <w:vAlign w:val="center"/>
          </w:tcPr>
          <w:p w14:paraId="1BAE40D0" w14:textId="77777777" w:rsidR="007C02DE" w:rsidRDefault="00000000">
            <w:r>
              <w:t>107.70</w:t>
            </w:r>
          </w:p>
        </w:tc>
        <w:tc>
          <w:tcPr>
            <w:tcW w:w="1556" w:type="dxa"/>
            <w:vAlign w:val="center"/>
          </w:tcPr>
          <w:p w14:paraId="06F92C28" w14:textId="77777777" w:rsidR="007C02DE" w:rsidRDefault="00000000">
            <w:r>
              <w:t>64.14</w:t>
            </w:r>
          </w:p>
        </w:tc>
        <w:tc>
          <w:tcPr>
            <w:tcW w:w="1556" w:type="dxa"/>
            <w:vAlign w:val="center"/>
          </w:tcPr>
          <w:p w14:paraId="201F9DAD" w14:textId="77777777" w:rsidR="007C02DE" w:rsidRDefault="00000000">
            <w:r>
              <w:t>234.20</w:t>
            </w:r>
          </w:p>
        </w:tc>
      </w:tr>
      <w:tr w:rsidR="007C02DE" w14:paraId="2963D6C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B37A47" w14:textId="77777777" w:rsidR="007C02DE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B66E582" w14:textId="77777777" w:rsidR="007C02DE" w:rsidRDefault="00000000">
            <w:r>
              <w:t>401.99</w:t>
            </w:r>
          </w:p>
        </w:tc>
        <w:tc>
          <w:tcPr>
            <w:tcW w:w="1556" w:type="dxa"/>
            <w:vAlign w:val="center"/>
          </w:tcPr>
          <w:p w14:paraId="657FA5C2" w14:textId="77777777" w:rsidR="007C02DE" w:rsidRDefault="00000000">
            <w:r>
              <w:t>175.05</w:t>
            </w:r>
          </w:p>
        </w:tc>
        <w:tc>
          <w:tcPr>
            <w:tcW w:w="1556" w:type="dxa"/>
            <w:vAlign w:val="center"/>
          </w:tcPr>
          <w:p w14:paraId="6D06F54A" w14:textId="77777777" w:rsidR="007C02DE" w:rsidRDefault="00000000">
            <w:r>
              <w:t>146.80</w:t>
            </w:r>
          </w:p>
        </w:tc>
        <w:tc>
          <w:tcPr>
            <w:tcW w:w="1556" w:type="dxa"/>
            <w:vAlign w:val="center"/>
          </w:tcPr>
          <w:p w14:paraId="3EFD14B7" w14:textId="77777777" w:rsidR="007C02DE" w:rsidRDefault="00000000">
            <w:r>
              <w:t>119.09</w:t>
            </w:r>
          </w:p>
        </w:tc>
        <w:tc>
          <w:tcPr>
            <w:tcW w:w="1556" w:type="dxa"/>
            <w:vAlign w:val="center"/>
          </w:tcPr>
          <w:p w14:paraId="0E107BA3" w14:textId="77777777" w:rsidR="007C02DE" w:rsidRDefault="00000000">
            <w:r>
              <w:t>402.50</w:t>
            </w:r>
          </w:p>
        </w:tc>
      </w:tr>
      <w:tr w:rsidR="007C02DE" w14:paraId="188BE19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6349EAF" w14:textId="77777777" w:rsidR="007C02DE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BB89775" w14:textId="77777777" w:rsidR="007C02DE" w:rsidRDefault="00000000">
            <w:r>
              <w:t>472.27</w:t>
            </w:r>
          </w:p>
        </w:tc>
        <w:tc>
          <w:tcPr>
            <w:tcW w:w="1556" w:type="dxa"/>
            <w:vAlign w:val="center"/>
          </w:tcPr>
          <w:p w14:paraId="53975552" w14:textId="77777777" w:rsidR="007C02DE" w:rsidRDefault="00000000">
            <w:r>
              <w:t>254.32</w:t>
            </w:r>
          </w:p>
        </w:tc>
        <w:tc>
          <w:tcPr>
            <w:tcW w:w="1556" w:type="dxa"/>
            <w:vAlign w:val="center"/>
          </w:tcPr>
          <w:p w14:paraId="6FB10141" w14:textId="77777777" w:rsidR="007C02DE" w:rsidRDefault="00000000">
            <w:r>
              <w:t>168.38</w:t>
            </w:r>
          </w:p>
        </w:tc>
        <w:tc>
          <w:tcPr>
            <w:tcW w:w="1556" w:type="dxa"/>
            <w:vAlign w:val="center"/>
          </w:tcPr>
          <w:p w14:paraId="748A0BFA" w14:textId="77777777" w:rsidR="007C02DE" w:rsidRDefault="00000000">
            <w:r>
              <w:t>139.38</w:t>
            </w:r>
          </w:p>
        </w:tc>
        <w:tc>
          <w:tcPr>
            <w:tcW w:w="1556" w:type="dxa"/>
            <w:vAlign w:val="center"/>
          </w:tcPr>
          <w:p w14:paraId="6EFA6F47" w14:textId="77777777" w:rsidR="007C02DE" w:rsidRDefault="00000000">
            <w:r>
              <w:t>568.40</w:t>
            </w:r>
          </w:p>
        </w:tc>
      </w:tr>
      <w:tr w:rsidR="007C02DE" w14:paraId="316D17C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594B5F" w14:textId="77777777" w:rsidR="007C02DE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1AD513C" w14:textId="77777777" w:rsidR="007C02DE" w:rsidRDefault="00000000">
            <w:r>
              <w:t>456.56</w:t>
            </w:r>
          </w:p>
        </w:tc>
        <w:tc>
          <w:tcPr>
            <w:tcW w:w="1556" w:type="dxa"/>
            <w:vAlign w:val="center"/>
          </w:tcPr>
          <w:p w14:paraId="7112167A" w14:textId="77777777" w:rsidR="007C02DE" w:rsidRDefault="00000000">
            <w:r>
              <w:t>347.62</w:t>
            </w:r>
          </w:p>
        </w:tc>
        <w:tc>
          <w:tcPr>
            <w:tcW w:w="1556" w:type="dxa"/>
            <w:vAlign w:val="center"/>
          </w:tcPr>
          <w:p w14:paraId="5DF5428D" w14:textId="77777777" w:rsidR="007C02DE" w:rsidRDefault="00000000">
            <w:r>
              <w:t>193.92</w:t>
            </w:r>
          </w:p>
        </w:tc>
        <w:tc>
          <w:tcPr>
            <w:tcW w:w="1556" w:type="dxa"/>
            <w:vAlign w:val="center"/>
          </w:tcPr>
          <w:p w14:paraId="25071249" w14:textId="77777777" w:rsidR="007C02DE" w:rsidRDefault="00000000">
            <w:r>
              <w:t>162.45</w:t>
            </w:r>
          </w:p>
        </w:tc>
        <w:tc>
          <w:tcPr>
            <w:tcW w:w="1556" w:type="dxa"/>
            <w:vAlign w:val="center"/>
          </w:tcPr>
          <w:p w14:paraId="1B55460D" w14:textId="77777777" w:rsidR="007C02DE" w:rsidRDefault="00000000">
            <w:r>
              <w:t>728.90</w:t>
            </w:r>
          </w:p>
        </w:tc>
      </w:tr>
      <w:tr w:rsidR="007C02DE" w14:paraId="688EFEF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136B3FE" w14:textId="77777777" w:rsidR="007C02DE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AA3EAAB" w14:textId="77777777" w:rsidR="007C02DE" w:rsidRDefault="00000000">
            <w:r>
              <w:t>362.74</w:t>
            </w:r>
          </w:p>
        </w:tc>
        <w:tc>
          <w:tcPr>
            <w:tcW w:w="1556" w:type="dxa"/>
            <w:vAlign w:val="center"/>
          </w:tcPr>
          <w:p w14:paraId="2D6E8255" w14:textId="77777777" w:rsidR="007C02DE" w:rsidRDefault="00000000">
            <w:r>
              <w:t>417.86</w:t>
            </w:r>
          </w:p>
        </w:tc>
        <w:tc>
          <w:tcPr>
            <w:tcW w:w="1556" w:type="dxa"/>
            <w:vAlign w:val="center"/>
          </w:tcPr>
          <w:p w14:paraId="038AB30D" w14:textId="77777777" w:rsidR="007C02DE" w:rsidRDefault="00000000">
            <w:r>
              <w:t>214.36</w:t>
            </w:r>
          </w:p>
        </w:tc>
        <w:tc>
          <w:tcPr>
            <w:tcW w:w="1556" w:type="dxa"/>
            <w:vAlign w:val="center"/>
          </w:tcPr>
          <w:p w14:paraId="7B03A7BA" w14:textId="77777777" w:rsidR="007C02DE" w:rsidRDefault="00000000">
            <w:r>
              <w:t>180.39</w:t>
            </w:r>
          </w:p>
        </w:tc>
        <w:tc>
          <w:tcPr>
            <w:tcW w:w="1556" w:type="dxa"/>
            <w:vAlign w:val="center"/>
          </w:tcPr>
          <w:p w14:paraId="564678A4" w14:textId="77777777" w:rsidR="007C02DE" w:rsidRDefault="00000000">
            <w:r>
              <w:t>837.10</w:t>
            </w:r>
          </w:p>
        </w:tc>
      </w:tr>
      <w:tr w:rsidR="007C02DE" w14:paraId="1FD9F6B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D876AA" w14:textId="77777777" w:rsidR="007C02DE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B4D3A4B" w14:textId="77777777" w:rsidR="007C02DE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7CC1FD40" w14:textId="77777777" w:rsidR="007C02DE" w:rsidRDefault="00000000">
            <w:r>
              <w:t>454.29</w:t>
            </w:r>
          </w:p>
        </w:tc>
        <w:tc>
          <w:tcPr>
            <w:tcW w:w="1556" w:type="dxa"/>
            <w:vAlign w:val="center"/>
          </w:tcPr>
          <w:p w14:paraId="391D6E52" w14:textId="77777777" w:rsidR="007C02DE" w:rsidRDefault="00000000">
            <w:r>
              <w:t>229.24</w:t>
            </w:r>
          </w:p>
        </w:tc>
        <w:tc>
          <w:tcPr>
            <w:tcW w:w="1556" w:type="dxa"/>
            <w:vAlign w:val="center"/>
          </w:tcPr>
          <w:p w14:paraId="391E132F" w14:textId="77777777" w:rsidR="007C02DE" w:rsidRDefault="00000000">
            <w:r>
              <w:t>192.85</w:t>
            </w:r>
          </w:p>
        </w:tc>
        <w:tc>
          <w:tcPr>
            <w:tcW w:w="1556" w:type="dxa"/>
            <w:vAlign w:val="center"/>
          </w:tcPr>
          <w:p w14:paraId="51D2D248" w14:textId="77777777" w:rsidR="007C02DE" w:rsidRDefault="00000000">
            <w:r>
              <w:t>893.00</w:t>
            </w:r>
          </w:p>
        </w:tc>
      </w:tr>
      <w:tr w:rsidR="007C02DE" w14:paraId="10E27F2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7D9924F" w14:textId="77777777" w:rsidR="007C02DE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0CEA868" w14:textId="77777777" w:rsidR="007C02DE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531F711A" w14:textId="77777777" w:rsidR="007C02DE" w:rsidRDefault="00000000">
            <w:r>
              <w:t>433.11</w:t>
            </w:r>
          </w:p>
        </w:tc>
        <w:tc>
          <w:tcPr>
            <w:tcW w:w="1556" w:type="dxa"/>
            <w:vAlign w:val="center"/>
          </w:tcPr>
          <w:p w14:paraId="7842CBAF" w14:textId="77777777" w:rsidR="007C02DE" w:rsidRDefault="00000000">
            <w:r>
              <w:t>375.71</w:t>
            </w:r>
          </w:p>
        </w:tc>
        <w:tc>
          <w:tcPr>
            <w:tcW w:w="1556" w:type="dxa"/>
            <w:vAlign w:val="center"/>
          </w:tcPr>
          <w:p w14:paraId="358CDF3A" w14:textId="77777777" w:rsidR="007C02DE" w:rsidRDefault="00000000">
            <w:r>
              <w:t>188.23</w:t>
            </w:r>
          </w:p>
        </w:tc>
        <w:tc>
          <w:tcPr>
            <w:tcW w:w="1556" w:type="dxa"/>
            <w:vAlign w:val="center"/>
          </w:tcPr>
          <w:p w14:paraId="785C8836" w14:textId="77777777" w:rsidR="007C02DE" w:rsidRDefault="00000000">
            <w:r>
              <w:t>863.90</w:t>
            </w:r>
          </w:p>
        </w:tc>
      </w:tr>
      <w:tr w:rsidR="007C02DE" w14:paraId="7F92E3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C348E46" w14:textId="77777777" w:rsidR="007C02DE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742F97B" w14:textId="77777777" w:rsidR="007C02DE" w:rsidRDefault="00000000">
            <w:r>
              <w:t>212.42</w:t>
            </w:r>
          </w:p>
        </w:tc>
        <w:tc>
          <w:tcPr>
            <w:tcW w:w="1556" w:type="dxa"/>
            <w:vAlign w:val="center"/>
          </w:tcPr>
          <w:p w14:paraId="0F69CCA9" w14:textId="77777777" w:rsidR="007C02DE" w:rsidRDefault="00000000">
            <w:r>
              <w:t>376.26</w:t>
            </w:r>
          </w:p>
        </w:tc>
        <w:tc>
          <w:tcPr>
            <w:tcW w:w="1556" w:type="dxa"/>
            <w:vAlign w:val="center"/>
          </w:tcPr>
          <w:p w14:paraId="68DD353A" w14:textId="77777777" w:rsidR="007C02DE" w:rsidRDefault="00000000">
            <w:r>
              <w:t>489.47</w:t>
            </w:r>
          </w:p>
        </w:tc>
        <w:tc>
          <w:tcPr>
            <w:tcW w:w="1556" w:type="dxa"/>
            <w:vAlign w:val="center"/>
          </w:tcPr>
          <w:p w14:paraId="094FD701" w14:textId="77777777" w:rsidR="007C02DE" w:rsidRDefault="00000000">
            <w:r>
              <w:t>177.52</w:t>
            </w:r>
          </w:p>
        </w:tc>
        <w:tc>
          <w:tcPr>
            <w:tcW w:w="1556" w:type="dxa"/>
            <w:vAlign w:val="center"/>
          </w:tcPr>
          <w:p w14:paraId="56F7E82D" w14:textId="77777777" w:rsidR="007C02DE" w:rsidRDefault="00000000">
            <w:r>
              <w:t>782.00</w:t>
            </w:r>
          </w:p>
        </w:tc>
      </w:tr>
      <w:tr w:rsidR="007C02DE" w14:paraId="6F95143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1339D29" w14:textId="77777777" w:rsidR="007C02DE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4210987" w14:textId="77777777" w:rsidR="007C02DE" w:rsidRDefault="00000000">
            <w:r>
              <w:t>198.30</w:t>
            </w:r>
          </w:p>
        </w:tc>
        <w:tc>
          <w:tcPr>
            <w:tcW w:w="1556" w:type="dxa"/>
            <w:vAlign w:val="center"/>
          </w:tcPr>
          <w:p w14:paraId="327785DE" w14:textId="77777777" w:rsidR="007C02DE" w:rsidRDefault="00000000">
            <w:r>
              <w:t>297.46</w:t>
            </w:r>
          </w:p>
        </w:tc>
        <w:tc>
          <w:tcPr>
            <w:tcW w:w="1556" w:type="dxa"/>
            <w:vAlign w:val="center"/>
          </w:tcPr>
          <w:p w14:paraId="2E575903" w14:textId="77777777" w:rsidR="007C02DE" w:rsidRDefault="00000000">
            <w:r>
              <w:t>543.62</w:t>
            </w:r>
          </w:p>
        </w:tc>
        <w:tc>
          <w:tcPr>
            <w:tcW w:w="1556" w:type="dxa"/>
            <w:vAlign w:val="center"/>
          </w:tcPr>
          <w:p w14:paraId="67FE86E1" w14:textId="77777777" w:rsidR="007C02DE" w:rsidRDefault="00000000">
            <w:r>
              <w:t>163.84</w:t>
            </w:r>
          </w:p>
        </w:tc>
        <w:tc>
          <w:tcPr>
            <w:tcW w:w="1556" w:type="dxa"/>
            <w:vAlign w:val="center"/>
          </w:tcPr>
          <w:p w14:paraId="2A8947D2" w14:textId="77777777" w:rsidR="007C02DE" w:rsidRDefault="00000000">
            <w:r>
              <w:t>657.50</w:t>
            </w:r>
          </w:p>
        </w:tc>
      </w:tr>
      <w:tr w:rsidR="007C02DE" w14:paraId="42C5A12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5353C0D" w14:textId="77777777" w:rsidR="007C02DE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64D8FDF" w14:textId="77777777" w:rsidR="007C02DE" w:rsidRDefault="00000000">
            <w:r>
              <w:t>178.50</w:t>
            </w:r>
          </w:p>
        </w:tc>
        <w:tc>
          <w:tcPr>
            <w:tcW w:w="1556" w:type="dxa"/>
            <w:vAlign w:val="center"/>
          </w:tcPr>
          <w:p w14:paraId="08952CFD" w14:textId="77777777" w:rsidR="007C02DE" w:rsidRDefault="00000000">
            <w:r>
              <w:t>212.63</w:t>
            </w:r>
          </w:p>
        </w:tc>
        <w:tc>
          <w:tcPr>
            <w:tcW w:w="1556" w:type="dxa"/>
            <w:vAlign w:val="center"/>
          </w:tcPr>
          <w:p w14:paraId="5DEBAA9E" w14:textId="77777777" w:rsidR="007C02DE" w:rsidRDefault="00000000">
            <w:r>
              <w:t>505.08</w:t>
            </w:r>
          </w:p>
        </w:tc>
        <w:tc>
          <w:tcPr>
            <w:tcW w:w="1556" w:type="dxa"/>
            <w:vAlign w:val="center"/>
          </w:tcPr>
          <w:p w14:paraId="34FD5EE5" w14:textId="77777777" w:rsidR="007C02DE" w:rsidRDefault="00000000">
            <w:r>
              <w:t>145.08</w:t>
            </w:r>
          </w:p>
        </w:tc>
        <w:tc>
          <w:tcPr>
            <w:tcW w:w="1556" w:type="dxa"/>
            <w:vAlign w:val="center"/>
          </w:tcPr>
          <w:p w14:paraId="772E3574" w14:textId="77777777" w:rsidR="007C02DE" w:rsidRDefault="00000000">
            <w:r>
              <w:t>499.50</w:t>
            </w:r>
          </w:p>
        </w:tc>
      </w:tr>
      <w:tr w:rsidR="007C02DE" w14:paraId="0AF1A52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2C4DC8B" w14:textId="77777777" w:rsidR="007C02DE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454D85E1" w14:textId="77777777" w:rsidR="007C02DE" w:rsidRDefault="00000000">
            <w:r>
              <w:t>141.95</w:t>
            </w:r>
          </w:p>
        </w:tc>
        <w:tc>
          <w:tcPr>
            <w:tcW w:w="1556" w:type="dxa"/>
            <w:vAlign w:val="center"/>
          </w:tcPr>
          <w:p w14:paraId="4A15EA38" w14:textId="77777777" w:rsidR="007C02DE" w:rsidRDefault="00000000">
            <w:r>
              <w:t>136.80</w:t>
            </w:r>
          </w:p>
        </w:tc>
        <w:tc>
          <w:tcPr>
            <w:tcW w:w="1556" w:type="dxa"/>
            <w:vAlign w:val="center"/>
          </w:tcPr>
          <w:p w14:paraId="45C74C3F" w14:textId="77777777" w:rsidR="007C02DE" w:rsidRDefault="00000000">
            <w:r>
              <w:t>358.51</w:t>
            </w:r>
          </w:p>
        </w:tc>
        <w:tc>
          <w:tcPr>
            <w:tcW w:w="1556" w:type="dxa"/>
            <w:vAlign w:val="center"/>
          </w:tcPr>
          <w:p w14:paraId="09C4E7EE" w14:textId="77777777" w:rsidR="007C02DE" w:rsidRDefault="00000000">
            <w:r>
              <w:t>79.72</w:t>
            </w:r>
          </w:p>
        </w:tc>
        <w:tc>
          <w:tcPr>
            <w:tcW w:w="1556" w:type="dxa"/>
            <w:vAlign w:val="center"/>
          </w:tcPr>
          <w:p w14:paraId="62023D2C" w14:textId="77777777" w:rsidR="007C02DE" w:rsidRDefault="00000000">
            <w:r>
              <w:t>321.70</w:t>
            </w:r>
          </w:p>
        </w:tc>
      </w:tr>
      <w:tr w:rsidR="007C02DE" w14:paraId="001D0C7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35A1079" w14:textId="77777777" w:rsidR="007C02DE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6136F874" w14:textId="77777777" w:rsidR="007C02DE" w:rsidRDefault="00000000">
            <w:r>
              <w:t>77.42</w:t>
            </w:r>
          </w:p>
        </w:tc>
        <w:tc>
          <w:tcPr>
            <w:tcW w:w="1556" w:type="dxa"/>
            <w:vAlign w:val="center"/>
          </w:tcPr>
          <w:p w14:paraId="14E655C8" w14:textId="77777777" w:rsidR="007C02DE" w:rsidRDefault="00000000">
            <w:r>
              <w:t>58.79</w:t>
            </w:r>
          </w:p>
        </w:tc>
        <w:tc>
          <w:tcPr>
            <w:tcW w:w="1556" w:type="dxa"/>
            <w:vAlign w:val="center"/>
          </w:tcPr>
          <w:p w14:paraId="637592C0" w14:textId="77777777" w:rsidR="007C02DE" w:rsidRDefault="00000000">
            <w:r>
              <w:t>188.41</w:t>
            </w:r>
          </w:p>
        </w:tc>
        <w:tc>
          <w:tcPr>
            <w:tcW w:w="1556" w:type="dxa"/>
            <w:vAlign w:val="center"/>
          </w:tcPr>
          <w:p w14:paraId="308BB953" w14:textId="77777777" w:rsidR="007C02DE" w:rsidRDefault="00000000">
            <w:r>
              <w:t>26.47</w:t>
            </w:r>
          </w:p>
        </w:tc>
        <w:tc>
          <w:tcPr>
            <w:tcW w:w="1556" w:type="dxa"/>
            <w:vAlign w:val="center"/>
          </w:tcPr>
          <w:p w14:paraId="7B517C5E" w14:textId="77777777" w:rsidR="007C02DE" w:rsidRDefault="00000000">
            <w:r>
              <w:t>152.60</w:t>
            </w:r>
          </w:p>
        </w:tc>
      </w:tr>
      <w:tr w:rsidR="007C02DE" w14:paraId="46C2CE3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744E34" w14:textId="77777777" w:rsidR="007C02DE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09E90F57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FE346D" w14:textId="77777777" w:rsidR="007C02DE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4F2E1FCD" w14:textId="77777777" w:rsidR="007C02DE" w:rsidRDefault="00000000">
            <w:r>
              <w:t>0.09</w:t>
            </w:r>
          </w:p>
        </w:tc>
        <w:tc>
          <w:tcPr>
            <w:tcW w:w="1556" w:type="dxa"/>
            <w:vAlign w:val="center"/>
          </w:tcPr>
          <w:p w14:paraId="3786CC05" w14:textId="77777777" w:rsidR="007C02DE" w:rsidRDefault="00000000">
            <w:r>
              <w:t>0.05</w:t>
            </w:r>
          </w:p>
        </w:tc>
        <w:tc>
          <w:tcPr>
            <w:tcW w:w="1556" w:type="dxa"/>
            <w:vAlign w:val="center"/>
          </w:tcPr>
          <w:p w14:paraId="494DBFC5" w14:textId="77777777" w:rsidR="007C02DE" w:rsidRDefault="00000000">
            <w:r>
              <w:t>0.00</w:t>
            </w:r>
          </w:p>
        </w:tc>
      </w:tr>
      <w:tr w:rsidR="007C02DE" w14:paraId="7194F1C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6F0D05" w14:textId="77777777" w:rsidR="007C02DE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1535341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ADC7AC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D1C9E8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3B9A81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A31CCF" w14:textId="77777777" w:rsidR="007C02DE" w:rsidRDefault="00000000">
            <w:r>
              <w:t>0.00</w:t>
            </w:r>
          </w:p>
        </w:tc>
      </w:tr>
      <w:tr w:rsidR="007C02DE" w14:paraId="47F6A26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0C9BE2" w14:textId="77777777" w:rsidR="007C02DE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50C534A5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818E69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411E45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6332BE3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276FBF" w14:textId="77777777" w:rsidR="007C02DE" w:rsidRDefault="00000000">
            <w:r>
              <w:t>0.00</w:t>
            </w:r>
          </w:p>
        </w:tc>
      </w:tr>
      <w:tr w:rsidR="007C02DE" w14:paraId="3509E92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C1A6E8" w14:textId="77777777" w:rsidR="007C02DE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F2CE96D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03B79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A6F02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57C8E7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C343B9" w14:textId="77777777" w:rsidR="007C02DE" w:rsidRDefault="00000000">
            <w:r>
              <w:t>0.00</w:t>
            </w:r>
          </w:p>
        </w:tc>
      </w:tr>
      <w:tr w:rsidR="007C02DE" w14:paraId="1E847A4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8422195" w14:textId="77777777" w:rsidR="007C02DE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C0F359B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886B6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8D1E12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C74F4F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3A8170" w14:textId="77777777" w:rsidR="007C02DE" w:rsidRDefault="00000000">
            <w:r>
              <w:t>0.00</w:t>
            </w:r>
          </w:p>
        </w:tc>
      </w:tr>
      <w:tr w:rsidR="007C02DE" w14:paraId="08A66DC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53F8C4" w14:textId="77777777" w:rsidR="007C02DE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F7B6486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CC430A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34D915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78DD9D" w14:textId="77777777" w:rsidR="007C02DE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DA817C" w14:textId="77777777" w:rsidR="007C02DE" w:rsidRDefault="00000000">
            <w:r>
              <w:t>0.00</w:t>
            </w:r>
          </w:p>
        </w:tc>
      </w:tr>
    </w:tbl>
    <w:p w14:paraId="73CD5AC1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281F8F8E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天津-天津</w:t>
      </w:r>
    </w:p>
    <w:p w14:paraId="5DD314B9" w14:textId="77777777" w:rsidR="00697366" w:rsidRDefault="00697366" w:rsidP="00CA66B7">
      <w:pPr>
        <w:pStyle w:val="2"/>
      </w:pPr>
      <w:bookmarkStart w:id="58" w:name="_Toc155690730"/>
      <w:bookmarkStart w:id="59" w:name="_Toc217830874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05CEEAC2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6E10B704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124A0A8B" w14:textId="77777777" w:rsidR="00A279F8" w:rsidRPr="00794676" w:rsidRDefault="00A279F8" w:rsidP="009A61CA">
      <w:pPr>
        <w:pStyle w:val="1"/>
      </w:pPr>
      <w:bookmarkStart w:id="62" w:name="_Toc217830875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C02DE" w14:paraId="241B2ABF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3D83342A" w14:textId="77777777" w:rsidR="007C02DE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D74F58A" w14:textId="77777777" w:rsidR="007C02DE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AFC9782" w14:textId="77777777" w:rsidR="007C02DE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74D311E" w14:textId="77777777" w:rsidR="007C02DE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620C0A" w14:textId="77777777" w:rsidR="007C02DE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774A1B1" w14:textId="77777777" w:rsidR="007C02DE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06BD6C5" w14:textId="77777777" w:rsidR="007C02DE" w:rsidRDefault="00000000">
            <w:pPr>
              <w:jc w:val="center"/>
            </w:pPr>
            <w:r>
              <w:t>数据来源</w:t>
            </w:r>
          </w:p>
        </w:tc>
      </w:tr>
      <w:tr w:rsidR="007C02DE" w14:paraId="45AAAACA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4143996F" w14:textId="77777777" w:rsidR="007C02DE" w:rsidRDefault="007C02DE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9620C11" w14:textId="77777777" w:rsidR="007C02DE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175D2BA" w14:textId="77777777" w:rsidR="007C02DE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021E849" w14:textId="77777777" w:rsidR="007C02DE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FD913A1" w14:textId="77777777" w:rsidR="007C02DE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5D302E4" w14:textId="77777777" w:rsidR="007C02DE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B22EB53" w14:textId="77777777" w:rsidR="007C02DE" w:rsidRDefault="007C02DE">
            <w:pPr>
              <w:jc w:val="center"/>
            </w:pPr>
          </w:p>
        </w:tc>
      </w:tr>
      <w:tr w:rsidR="007C02DE" w14:paraId="07F8E751" w14:textId="77777777">
        <w:trPr>
          <w:jc w:val="center"/>
        </w:trPr>
        <w:tc>
          <w:tcPr>
            <w:tcW w:w="2196" w:type="dxa"/>
            <w:vAlign w:val="center"/>
          </w:tcPr>
          <w:p w14:paraId="3F66E6D8" w14:textId="77777777" w:rsidR="007C02DE" w:rsidRDefault="00000000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9B2AFAD" w14:textId="77777777" w:rsidR="007C02DE" w:rsidRDefault="00000000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070A7D6E" w14:textId="77777777" w:rsidR="007C02DE" w:rsidRDefault="00000000">
            <w:pPr>
              <w:jc w:val="right"/>
            </w:pPr>
            <w:r>
              <w:t>10.000</w:t>
            </w:r>
          </w:p>
        </w:tc>
        <w:tc>
          <w:tcPr>
            <w:tcW w:w="848" w:type="dxa"/>
            <w:vAlign w:val="center"/>
          </w:tcPr>
          <w:p w14:paraId="387AA8EC" w14:textId="77777777" w:rsidR="007C02DE" w:rsidRDefault="00000000">
            <w:pPr>
              <w:jc w:val="right"/>
            </w:pPr>
            <w:r>
              <w:t>550.0</w:t>
            </w:r>
          </w:p>
        </w:tc>
        <w:tc>
          <w:tcPr>
            <w:tcW w:w="1018" w:type="dxa"/>
            <w:vAlign w:val="center"/>
          </w:tcPr>
          <w:p w14:paraId="54AF35E8" w14:textId="77777777" w:rsidR="007C02DE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60B3ECC1" w14:textId="77777777" w:rsidR="007C02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718EA265" w14:textId="77777777" w:rsidR="007C02DE" w:rsidRDefault="00000000">
            <w:r>
              <w:rPr>
                <w:sz w:val="18"/>
                <w:szCs w:val="18"/>
              </w:rPr>
              <w:t>《沈阳市建筑节能设计文件编制深度规定</w:t>
            </w:r>
            <w:r>
              <w:rPr>
                <w:sz w:val="18"/>
                <w:szCs w:val="18"/>
              </w:rPr>
              <w:t>2021</w:t>
            </w:r>
            <w:r>
              <w:rPr>
                <w:sz w:val="18"/>
                <w:szCs w:val="18"/>
              </w:rPr>
              <w:t>》</w:t>
            </w:r>
          </w:p>
        </w:tc>
      </w:tr>
      <w:tr w:rsidR="007C02DE" w14:paraId="20F9B57B" w14:textId="77777777">
        <w:trPr>
          <w:jc w:val="center"/>
        </w:trPr>
        <w:tc>
          <w:tcPr>
            <w:tcW w:w="2196" w:type="dxa"/>
            <w:vAlign w:val="center"/>
          </w:tcPr>
          <w:p w14:paraId="72CED42E" w14:textId="77777777" w:rsidR="007C02DE" w:rsidRDefault="00000000">
            <w:r>
              <w:t>无机保温砂浆</w:t>
            </w:r>
            <w:r>
              <w:t>(ρ≤500)</w:t>
            </w:r>
          </w:p>
        </w:tc>
        <w:tc>
          <w:tcPr>
            <w:tcW w:w="1018" w:type="dxa"/>
            <w:vAlign w:val="center"/>
          </w:tcPr>
          <w:p w14:paraId="03AEED0A" w14:textId="77777777" w:rsidR="007C02DE" w:rsidRDefault="00000000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68C843B7" w14:textId="77777777" w:rsidR="007C02DE" w:rsidRDefault="00000000">
            <w:pPr>
              <w:jc w:val="right"/>
            </w:pPr>
            <w:r>
              <w:t>1.950</w:t>
            </w:r>
          </w:p>
        </w:tc>
        <w:tc>
          <w:tcPr>
            <w:tcW w:w="848" w:type="dxa"/>
            <w:vAlign w:val="center"/>
          </w:tcPr>
          <w:p w14:paraId="65DAAE54" w14:textId="77777777" w:rsidR="007C02DE" w:rsidRDefault="00000000">
            <w:pPr>
              <w:jc w:val="right"/>
            </w:pPr>
            <w:r>
              <w:t>500.0</w:t>
            </w:r>
          </w:p>
        </w:tc>
        <w:tc>
          <w:tcPr>
            <w:tcW w:w="1018" w:type="dxa"/>
            <w:vAlign w:val="center"/>
          </w:tcPr>
          <w:p w14:paraId="115EA71B" w14:textId="77777777" w:rsidR="007C02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73D816F" w14:textId="77777777" w:rsidR="007C02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0D9B7C3C" w14:textId="77777777" w:rsidR="007C02DE" w:rsidRDefault="00000000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7C02DE" w14:paraId="44668279" w14:textId="77777777">
        <w:trPr>
          <w:jc w:val="center"/>
        </w:trPr>
        <w:tc>
          <w:tcPr>
            <w:tcW w:w="2196" w:type="dxa"/>
            <w:vAlign w:val="center"/>
          </w:tcPr>
          <w:p w14:paraId="26B4058E" w14:textId="77777777" w:rsidR="007C02DE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345D234" w14:textId="77777777" w:rsidR="007C02DE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089E08E2" w14:textId="77777777" w:rsidR="007C02DE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31C78079" w14:textId="77777777" w:rsidR="007C02DE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4D98688A" w14:textId="77777777" w:rsidR="007C02D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6AEF5404" w14:textId="77777777" w:rsidR="007C02D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A770E24" w14:textId="77777777" w:rsidR="007C02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7C02DE" w14:paraId="7539A4C1" w14:textId="77777777">
        <w:trPr>
          <w:jc w:val="center"/>
        </w:trPr>
        <w:tc>
          <w:tcPr>
            <w:tcW w:w="2196" w:type="dxa"/>
            <w:vAlign w:val="center"/>
          </w:tcPr>
          <w:p w14:paraId="2BA83E7D" w14:textId="77777777" w:rsidR="007C02DE" w:rsidRDefault="00000000">
            <w:r>
              <w:lastRenderedPageBreak/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07215C7" w14:textId="77777777" w:rsidR="007C02DE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63BA615C" w14:textId="77777777" w:rsidR="007C02DE" w:rsidRDefault="00000000">
            <w:pPr>
              <w:jc w:val="right"/>
            </w:pPr>
            <w:r>
              <w:t>0.340</w:t>
            </w:r>
          </w:p>
        </w:tc>
        <w:tc>
          <w:tcPr>
            <w:tcW w:w="848" w:type="dxa"/>
            <w:vAlign w:val="center"/>
          </w:tcPr>
          <w:p w14:paraId="0036002F" w14:textId="77777777" w:rsidR="007C02DE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32B1C4EC" w14:textId="77777777" w:rsidR="007C02DE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68DC4DE7" w14:textId="77777777" w:rsidR="007C02DE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66A579AC" w14:textId="77777777" w:rsidR="007C02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C02DE" w14:paraId="4EDBAB7A" w14:textId="77777777">
        <w:trPr>
          <w:jc w:val="center"/>
        </w:trPr>
        <w:tc>
          <w:tcPr>
            <w:tcW w:w="2196" w:type="dxa"/>
            <w:vAlign w:val="center"/>
          </w:tcPr>
          <w:p w14:paraId="3F72882F" w14:textId="77777777" w:rsidR="007C02DE" w:rsidRDefault="00000000">
            <w:r>
              <w:t>加气混凝土（</w:t>
            </w:r>
            <w:r>
              <w:t>ρ=300)</w:t>
            </w:r>
          </w:p>
        </w:tc>
        <w:tc>
          <w:tcPr>
            <w:tcW w:w="1018" w:type="dxa"/>
            <w:vAlign w:val="center"/>
          </w:tcPr>
          <w:p w14:paraId="27DF4785" w14:textId="77777777" w:rsidR="007C02DE" w:rsidRDefault="00000000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3BC787FE" w14:textId="77777777" w:rsidR="007C02DE" w:rsidRDefault="00000000">
            <w:pPr>
              <w:jc w:val="right"/>
            </w:pPr>
            <w:r>
              <w:t>10.000</w:t>
            </w:r>
          </w:p>
        </w:tc>
        <w:tc>
          <w:tcPr>
            <w:tcW w:w="848" w:type="dxa"/>
            <w:vAlign w:val="center"/>
          </w:tcPr>
          <w:p w14:paraId="70B8EA78" w14:textId="77777777" w:rsidR="007C02DE" w:rsidRDefault="00000000">
            <w:pPr>
              <w:jc w:val="right"/>
            </w:pPr>
            <w:r>
              <w:t>300.0</w:t>
            </w:r>
          </w:p>
        </w:tc>
        <w:tc>
          <w:tcPr>
            <w:tcW w:w="1018" w:type="dxa"/>
            <w:vAlign w:val="center"/>
          </w:tcPr>
          <w:p w14:paraId="0107FD93" w14:textId="77777777" w:rsidR="007C02DE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2A97AD2C" w14:textId="77777777" w:rsidR="007C02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17DB3061" w14:textId="77777777" w:rsidR="007C02DE" w:rsidRDefault="00000000">
            <w:r>
              <w:rPr>
                <w:sz w:val="18"/>
                <w:szCs w:val="18"/>
              </w:rPr>
              <w:t>《辽宁居住建筑节能设计标准》</w:t>
            </w:r>
            <w:r>
              <w:rPr>
                <w:sz w:val="18"/>
                <w:szCs w:val="18"/>
              </w:rPr>
              <w:t>DB21-2885-2023</w:t>
            </w:r>
          </w:p>
        </w:tc>
      </w:tr>
      <w:tr w:rsidR="007C02DE" w14:paraId="4B9D3C41" w14:textId="77777777">
        <w:trPr>
          <w:jc w:val="center"/>
        </w:trPr>
        <w:tc>
          <w:tcPr>
            <w:tcW w:w="2196" w:type="dxa"/>
            <w:vAlign w:val="center"/>
          </w:tcPr>
          <w:p w14:paraId="5C4E4C49" w14:textId="77777777" w:rsidR="007C02DE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2D17053" w14:textId="77777777" w:rsidR="007C02DE" w:rsidRDefault="00000000">
            <w:pPr>
              <w:jc w:val="right"/>
            </w:pPr>
            <w:r>
              <w:t>0.040</w:t>
            </w:r>
          </w:p>
        </w:tc>
        <w:tc>
          <w:tcPr>
            <w:tcW w:w="1030" w:type="dxa"/>
            <w:vAlign w:val="center"/>
          </w:tcPr>
          <w:p w14:paraId="77CEF7E4" w14:textId="77777777" w:rsidR="007C02DE" w:rsidRDefault="00000000">
            <w:pPr>
              <w:jc w:val="right"/>
            </w:pPr>
            <w:r>
              <w:t>0.428</w:t>
            </w:r>
          </w:p>
        </w:tc>
        <w:tc>
          <w:tcPr>
            <w:tcW w:w="848" w:type="dxa"/>
            <w:vAlign w:val="center"/>
          </w:tcPr>
          <w:p w14:paraId="5A08DA91" w14:textId="77777777" w:rsidR="007C02DE" w:rsidRDefault="00000000">
            <w:pPr>
              <w:jc w:val="right"/>
            </w:pPr>
            <w:r>
              <w:t>140.0</w:t>
            </w:r>
          </w:p>
        </w:tc>
        <w:tc>
          <w:tcPr>
            <w:tcW w:w="1018" w:type="dxa"/>
            <w:vAlign w:val="center"/>
          </w:tcPr>
          <w:p w14:paraId="20B5C684" w14:textId="77777777" w:rsidR="007C02DE" w:rsidRDefault="00000000">
            <w:pPr>
              <w:jc w:val="right"/>
            </w:pPr>
            <w:r>
              <w:t>2515.0</w:t>
            </w:r>
          </w:p>
        </w:tc>
        <w:tc>
          <w:tcPr>
            <w:tcW w:w="1188" w:type="dxa"/>
            <w:vAlign w:val="center"/>
          </w:tcPr>
          <w:p w14:paraId="788D879F" w14:textId="77777777" w:rsidR="007C02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898DE83" w14:textId="77777777" w:rsidR="007C02DE" w:rsidRDefault="00000000">
            <w:r>
              <w:rPr>
                <w:sz w:val="18"/>
                <w:szCs w:val="18"/>
              </w:rPr>
              <w:t>《沈阳市建筑节能设计文件编制深度规定</w:t>
            </w:r>
            <w:r>
              <w:rPr>
                <w:sz w:val="18"/>
                <w:szCs w:val="18"/>
              </w:rPr>
              <w:t>2021</w:t>
            </w:r>
            <w:r>
              <w:rPr>
                <w:sz w:val="18"/>
                <w:szCs w:val="18"/>
              </w:rPr>
              <w:t>》</w:t>
            </w:r>
          </w:p>
        </w:tc>
      </w:tr>
      <w:tr w:rsidR="007C02DE" w14:paraId="1338F63B" w14:textId="77777777">
        <w:trPr>
          <w:jc w:val="center"/>
        </w:trPr>
        <w:tc>
          <w:tcPr>
            <w:tcW w:w="2196" w:type="dxa"/>
            <w:vAlign w:val="center"/>
          </w:tcPr>
          <w:p w14:paraId="6A1D5C55" w14:textId="77777777" w:rsidR="007C02DE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036C171A" w14:textId="77777777" w:rsidR="007C02DE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64BEFB56" w14:textId="77777777" w:rsidR="007C02DE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0DBD099B" w14:textId="77777777" w:rsidR="007C02DE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28264059" w14:textId="77777777" w:rsidR="007C02DE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E7F6348" w14:textId="77777777" w:rsidR="007C02DE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5810AFE6" w14:textId="77777777" w:rsidR="007C02DE" w:rsidRDefault="00000000">
            <w:r>
              <w:rPr>
                <w:sz w:val="18"/>
                <w:szCs w:val="18"/>
              </w:rPr>
              <w:t>安徽省《公共建筑节能设计标准》</w:t>
            </w:r>
            <w:r>
              <w:rPr>
                <w:sz w:val="18"/>
                <w:szCs w:val="18"/>
              </w:rPr>
              <w:t>DB34 T753-2007</w:t>
            </w:r>
          </w:p>
        </w:tc>
      </w:tr>
      <w:tr w:rsidR="007C02DE" w14:paraId="4E0243D4" w14:textId="77777777">
        <w:trPr>
          <w:jc w:val="center"/>
        </w:trPr>
        <w:tc>
          <w:tcPr>
            <w:tcW w:w="2196" w:type="dxa"/>
            <w:vAlign w:val="center"/>
          </w:tcPr>
          <w:p w14:paraId="0B4AE996" w14:textId="77777777" w:rsidR="007C02DE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53EFE327" w14:textId="77777777" w:rsidR="007C02DE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34EA29D5" w14:textId="77777777" w:rsidR="007C02DE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1653A1FB" w14:textId="77777777" w:rsidR="007C02DE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2179C63E" w14:textId="77777777" w:rsidR="007C02DE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57B70ADE" w14:textId="77777777" w:rsidR="007C02DE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2428D864" w14:textId="77777777" w:rsidR="007C02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C02DE" w14:paraId="27ED4464" w14:textId="77777777">
        <w:trPr>
          <w:jc w:val="center"/>
        </w:trPr>
        <w:tc>
          <w:tcPr>
            <w:tcW w:w="2196" w:type="dxa"/>
            <w:vAlign w:val="center"/>
          </w:tcPr>
          <w:p w14:paraId="47F0EB24" w14:textId="77777777" w:rsidR="007C02DE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007996BA" w14:textId="77777777" w:rsidR="007C02DE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53981E75" w14:textId="77777777" w:rsidR="007C02DE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0DD553E3" w14:textId="77777777" w:rsidR="007C02DE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4BFFE130" w14:textId="77777777" w:rsidR="007C02DE" w:rsidRDefault="00000000">
            <w:pPr>
              <w:jc w:val="right"/>
            </w:pPr>
            <w:r>
              <w:t>1620.0</w:t>
            </w:r>
          </w:p>
        </w:tc>
        <w:tc>
          <w:tcPr>
            <w:tcW w:w="1188" w:type="dxa"/>
            <w:vAlign w:val="center"/>
          </w:tcPr>
          <w:p w14:paraId="326ED158" w14:textId="77777777" w:rsidR="007C02DE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6061EDD1" w14:textId="77777777" w:rsidR="007C02DE" w:rsidRDefault="00000000">
            <w:r>
              <w:rPr>
                <w:sz w:val="18"/>
                <w:szCs w:val="18"/>
              </w:rPr>
              <w:t>DB34-T753-2007</w:t>
            </w:r>
          </w:p>
        </w:tc>
      </w:tr>
      <w:tr w:rsidR="007C02DE" w14:paraId="669BE6B3" w14:textId="77777777">
        <w:trPr>
          <w:jc w:val="center"/>
        </w:trPr>
        <w:tc>
          <w:tcPr>
            <w:tcW w:w="2196" w:type="dxa"/>
            <w:vAlign w:val="center"/>
          </w:tcPr>
          <w:p w14:paraId="54658585" w14:textId="77777777" w:rsidR="007C02DE" w:rsidRDefault="00000000">
            <w:r>
              <w:t>抗裂砂浆</w:t>
            </w:r>
          </w:p>
        </w:tc>
        <w:tc>
          <w:tcPr>
            <w:tcW w:w="1018" w:type="dxa"/>
            <w:vAlign w:val="center"/>
          </w:tcPr>
          <w:p w14:paraId="55C02D4F" w14:textId="77777777" w:rsidR="007C02DE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897226A" w14:textId="77777777" w:rsidR="007C02DE" w:rsidRDefault="00000000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691019DE" w14:textId="77777777" w:rsidR="007C02DE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9BD3FED" w14:textId="77777777" w:rsidR="007C02DE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C4A3E9D" w14:textId="77777777" w:rsidR="007C02DE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2750ECDF" w14:textId="77777777" w:rsidR="007C02DE" w:rsidRDefault="00000000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C02DE" w14:paraId="1203F616" w14:textId="77777777">
        <w:trPr>
          <w:jc w:val="center"/>
        </w:trPr>
        <w:tc>
          <w:tcPr>
            <w:tcW w:w="2196" w:type="dxa"/>
            <w:vAlign w:val="center"/>
          </w:tcPr>
          <w:p w14:paraId="05EE4A01" w14:textId="77777777" w:rsidR="007C02DE" w:rsidRDefault="00000000">
            <w:r>
              <w:t>抹面砂浆（内保温专用）</w:t>
            </w:r>
          </w:p>
        </w:tc>
        <w:tc>
          <w:tcPr>
            <w:tcW w:w="1018" w:type="dxa"/>
            <w:vAlign w:val="center"/>
          </w:tcPr>
          <w:p w14:paraId="2199CE33" w14:textId="77777777" w:rsidR="007C02DE" w:rsidRDefault="00000000">
            <w:pPr>
              <w:jc w:val="right"/>
            </w:pPr>
            <w:r>
              <w:t>0.100</w:t>
            </w:r>
          </w:p>
        </w:tc>
        <w:tc>
          <w:tcPr>
            <w:tcW w:w="1030" w:type="dxa"/>
            <w:vAlign w:val="center"/>
          </w:tcPr>
          <w:p w14:paraId="24883918" w14:textId="77777777" w:rsidR="007C02DE" w:rsidRDefault="00000000">
            <w:pPr>
              <w:jc w:val="right"/>
            </w:pPr>
            <w:r>
              <w:t>2.480</w:t>
            </w:r>
          </w:p>
        </w:tc>
        <w:tc>
          <w:tcPr>
            <w:tcW w:w="848" w:type="dxa"/>
            <w:vAlign w:val="center"/>
          </w:tcPr>
          <w:p w14:paraId="19031AE6" w14:textId="77777777" w:rsidR="007C02DE" w:rsidRDefault="00000000">
            <w:pPr>
              <w:jc w:val="right"/>
            </w:pPr>
            <w:r>
              <w:t>800.0</w:t>
            </w:r>
          </w:p>
        </w:tc>
        <w:tc>
          <w:tcPr>
            <w:tcW w:w="1018" w:type="dxa"/>
            <w:vAlign w:val="center"/>
          </w:tcPr>
          <w:p w14:paraId="272BA07B" w14:textId="77777777" w:rsidR="007C02DE" w:rsidRDefault="00000000">
            <w:pPr>
              <w:jc w:val="right"/>
            </w:pPr>
            <w:r>
              <w:t>1061.9</w:t>
            </w:r>
          </w:p>
        </w:tc>
        <w:tc>
          <w:tcPr>
            <w:tcW w:w="1188" w:type="dxa"/>
            <w:vAlign w:val="center"/>
          </w:tcPr>
          <w:p w14:paraId="4FB847A1" w14:textId="77777777" w:rsidR="007C02DE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BA0C720" w14:textId="77777777" w:rsidR="007C02DE" w:rsidRDefault="007C02DE">
            <w:pPr>
              <w:rPr>
                <w:sz w:val="18"/>
                <w:szCs w:val="18"/>
              </w:rPr>
            </w:pPr>
          </w:p>
        </w:tc>
      </w:tr>
    </w:tbl>
    <w:p w14:paraId="3D046D5A" w14:textId="77777777" w:rsidR="007C02DE" w:rsidRDefault="00000000">
      <w:pPr>
        <w:pStyle w:val="1"/>
      </w:pPr>
      <w:bookmarkStart w:id="63" w:name="_Toc217830876"/>
      <w:r>
        <w:t>屋顶外墙隔热计算</w:t>
      </w:r>
      <w:bookmarkEnd w:id="63"/>
    </w:p>
    <w:p w14:paraId="6DE3FAD9" w14:textId="77777777" w:rsidR="007C02DE" w:rsidRDefault="00000000">
      <w:pPr>
        <w:pStyle w:val="2"/>
        <w:jc w:val="left"/>
      </w:pPr>
      <w:bookmarkStart w:id="64" w:name="_Toc217830877"/>
      <w:r>
        <w:t>屋顶构造</w:t>
      </w:r>
      <w:bookmarkEnd w:id="64"/>
    </w:p>
    <w:p w14:paraId="5E1B38E9" w14:textId="77777777" w:rsidR="007C02DE" w:rsidRDefault="00000000">
      <w:pPr>
        <w:pStyle w:val="3"/>
        <w:rPr>
          <w:rFonts w:hint="eastAsia"/>
        </w:rPr>
      </w:pPr>
      <w:r>
        <w:t>不上人屋面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C02DE" w14:paraId="38C28970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5633A01" w14:textId="77777777" w:rsidR="007C02D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AB51FC3" w14:textId="77777777" w:rsidR="007C02D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906F27" w14:textId="77777777" w:rsidR="007C02D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0519E9" w14:textId="77777777" w:rsidR="007C02D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7BFEB77" w14:textId="77777777" w:rsidR="007C02D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B91CAD" w14:textId="77777777" w:rsidR="007C02D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8E20FD" w14:textId="77777777" w:rsidR="007C02D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7948BC4" w14:textId="77777777" w:rsidR="007C02D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C02DE" w14:paraId="4626EA58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1A1F601C" w14:textId="77777777" w:rsidR="007C02DE" w:rsidRDefault="007C02DE"/>
        </w:tc>
        <w:tc>
          <w:tcPr>
            <w:tcW w:w="834" w:type="dxa"/>
            <w:shd w:val="clear" w:color="auto" w:fill="E6E6E6"/>
            <w:vAlign w:val="center"/>
          </w:tcPr>
          <w:p w14:paraId="40B6E485" w14:textId="77777777" w:rsidR="007C02D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698DB2" w14:textId="77777777" w:rsidR="007C02D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36DB52A" w14:textId="77777777" w:rsidR="007C02D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2CBDB61" w14:textId="77777777" w:rsidR="007C02D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AC113F" w14:textId="77777777" w:rsidR="007C02D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1E8524" w14:textId="77777777" w:rsidR="007C02D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E67519" w14:textId="77777777" w:rsidR="007C02DE" w:rsidRDefault="00000000">
            <w:r>
              <w:t>D=R*S</w:t>
            </w:r>
          </w:p>
        </w:tc>
      </w:tr>
      <w:tr w:rsidR="007C02DE" w14:paraId="53179B65" w14:textId="77777777">
        <w:trPr>
          <w:jc w:val="center"/>
        </w:trPr>
        <w:tc>
          <w:tcPr>
            <w:tcW w:w="2838" w:type="dxa"/>
            <w:vAlign w:val="center"/>
          </w:tcPr>
          <w:p w14:paraId="5DF90207" w14:textId="77777777" w:rsidR="007C02DE" w:rsidRDefault="00000000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4CFB6C9" w14:textId="77777777" w:rsidR="007C02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A41A9B" w14:textId="77777777" w:rsidR="007C02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759D8120" w14:textId="77777777" w:rsidR="007C02DE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366F9A24" w14:textId="77777777" w:rsidR="007C02DE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7279381C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F6A6CA1" w14:textId="77777777" w:rsidR="007C02DE" w:rsidRDefault="00000000">
            <w:r>
              <w:t>0.200</w:t>
            </w:r>
          </w:p>
        </w:tc>
        <w:tc>
          <w:tcPr>
            <w:tcW w:w="990" w:type="dxa"/>
            <w:vAlign w:val="center"/>
          </w:tcPr>
          <w:p w14:paraId="20D62A0B" w14:textId="77777777" w:rsidR="007C02DE" w:rsidRDefault="00000000">
            <w:r>
              <w:t>2.000</w:t>
            </w:r>
          </w:p>
        </w:tc>
      </w:tr>
      <w:tr w:rsidR="007C02DE" w14:paraId="2A0B2D99" w14:textId="77777777">
        <w:trPr>
          <w:jc w:val="center"/>
        </w:trPr>
        <w:tc>
          <w:tcPr>
            <w:tcW w:w="2838" w:type="dxa"/>
            <w:vAlign w:val="center"/>
          </w:tcPr>
          <w:p w14:paraId="4BB162C2" w14:textId="77777777" w:rsidR="007C02DE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6F2689FC" w14:textId="77777777" w:rsidR="007C02DE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34887CC3" w14:textId="77777777" w:rsidR="007C02DE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73271430" w14:textId="77777777" w:rsidR="007C02D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D3E5CFD" w14:textId="77777777" w:rsidR="007C02DE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1C8230F3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9CA85A" w14:textId="77777777" w:rsidR="007C02DE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19F368E1" w14:textId="77777777" w:rsidR="007C02DE" w:rsidRDefault="00000000">
            <w:r>
              <w:t>0.163</w:t>
            </w:r>
          </w:p>
        </w:tc>
      </w:tr>
      <w:tr w:rsidR="007C02DE" w14:paraId="363716E0" w14:textId="77777777">
        <w:trPr>
          <w:jc w:val="center"/>
        </w:trPr>
        <w:tc>
          <w:tcPr>
            <w:tcW w:w="2838" w:type="dxa"/>
            <w:vAlign w:val="center"/>
          </w:tcPr>
          <w:p w14:paraId="09E1005B" w14:textId="77777777" w:rsidR="007C02DE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17D75843" w14:textId="77777777" w:rsidR="007C02D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B61B478" w14:textId="77777777" w:rsidR="007C02DE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E5526ED" w14:textId="77777777" w:rsidR="007C02DE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3C328F1" w14:textId="77777777" w:rsidR="007C02DE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41066D08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E91B0B0" w14:textId="77777777" w:rsidR="007C02DE" w:rsidRDefault="00000000">
            <w:r>
              <w:t>0.020</w:t>
            </w:r>
          </w:p>
        </w:tc>
        <w:tc>
          <w:tcPr>
            <w:tcW w:w="990" w:type="dxa"/>
            <w:vAlign w:val="center"/>
          </w:tcPr>
          <w:p w14:paraId="26340F2E" w14:textId="77777777" w:rsidR="007C02DE" w:rsidRDefault="00000000">
            <w:r>
              <w:t>0.303</w:t>
            </w:r>
          </w:p>
        </w:tc>
      </w:tr>
      <w:tr w:rsidR="007C02DE" w14:paraId="39B8A56F" w14:textId="77777777">
        <w:trPr>
          <w:jc w:val="center"/>
        </w:trPr>
        <w:tc>
          <w:tcPr>
            <w:tcW w:w="2838" w:type="dxa"/>
            <w:vAlign w:val="center"/>
          </w:tcPr>
          <w:p w14:paraId="7A756DEE" w14:textId="77777777" w:rsidR="007C02DE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6074C82" w14:textId="77777777" w:rsidR="007C02DE" w:rsidRDefault="00000000">
            <w:r>
              <w:t>150</w:t>
            </w:r>
          </w:p>
        </w:tc>
        <w:tc>
          <w:tcPr>
            <w:tcW w:w="707" w:type="dxa"/>
            <w:vAlign w:val="center"/>
          </w:tcPr>
          <w:p w14:paraId="610ED33E" w14:textId="77777777" w:rsidR="007C02DE" w:rsidRDefault="00000000">
            <w:r>
              <w:t>11.5</w:t>
            </w:r>
          </w:p>
        </w:tc>
        <w:tc>
          <w:tcPr>
            <w:tcW w:w="990" w:type="dxa"/>
            <w:vAlign w:val="center"/>
          </w:tcPr>
          <w:p w14:paraId="10CADE53" w14:textId="77777777" w:rsidR="007C02DE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1BFBFBD" w14:textId="77777777" w:rsidR="007C02DE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42B883B" w14:textId="77777777" w:rsidR="007C02DE" w:rsidRDefault="00000000">
            <w:r>
              <w:t>1.30</w:t>
            </w:r>
          </w:p>
        </w:tc>
        <w:tc>
          <w:tcPr>
            <w:tcW w:w="1131" w:type="dxa"/>
            <w:vAlign w:val="center"/>
          </w:tcPr>
          <w:p w14:paraId="55161FB7" w14:textId="77777777" w:rsidR="007C02DE" w:rsidRDefault="00000000">
            <w:r>
              <w:t>3.846</w:t>
            </w:r>
          </w:p>
        </w:tc>
        <w:tc>
          <w:tcPr>
            <w:tcW w:w="990" w:type="dxa"/>
            <w:vAlign w:val="center"/>
          </w:tcPr>
          <w:p w14:paraId="4CCB98FB" w14:textId="77777777" w:rsidR="007C02DE" w:rsidRDefault="00000000">
            <w:r>
              <w:t>1.700</w:t>
            </w:r>
          </w:p>
        </w:tc>
      </w:tr>
      <w:tr w:rsidR="007C02DE" w14:paraId="3227DDE9" w14:textId="77777777">
        <w:trPr>
          <w:jc w:val="center"/>
        </w:trPr>
        <w:tc>
          <w:tcPr>
            <w:tcW w:w="2838" w:type="dxa"/>
            <w:vAlign w:val="center"/>
          </w:tcPr>
          <w:p w14:paraId="7BAF5B67" w14:textId="77777777" w:rsidR="007C02DE" w:rsidRDefault="00000000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11527495" w14:textId="77777777" w:rsidR="007C02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34F3CD7" w14:textId="77777777" w:rsidR="007C02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1DDCD3D" w14:textId="77777777" w:rsidR="007C02DE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25175B6D" w14:textId="77777777" w:rsidR="007C02DE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0C1B3C44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BE3C41D" w14:textId="77777777" w:rsidR="007C02DE" w:rsidRDefault="00000000">
            <w:r>
              <w:t>0.200</w:t>
            </w:r>
          </w:p>
        </w:tc>
        <w:tc>
          <w:tcPr>
            <w:tcW w:w="990" w:type="dxa"/>
            <w:vAlign w:val="center"/>
          </w:tcPr>
          <w:p w14:paraId="3BE743FC" w14:textId="77777777" w:rsidR="007C02DE" w:rsidRDefault="00000000">
            <w:r>
              <w:t>2.000</w:t>
            </w:r>
          </w:p>
        </w:tc>
      </w:tr>
      <w:tr w:rsidR="007C02DE" w14:paraId="34A8D265" w14:textId="77777777">
        <w:trPr>
          <w:jc w:val="center"/>
        </w:trPr>
        <w:tc>
          <w:tcPr>
            <w:tcW w:w="2838" w:type="dxa"/>
            <w:vAlign w:val="center"/>
          </w:tcPr>
          <w:p w14:paraId="3E78F26F" w14:textId="77777777" w:rsidR="007C02DE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0F96E68" w14:textId="77777777" w:rsidR="007C02DE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3C0D5CB4" w14:textId="77777777" w:rsidR="007C02DE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7AA45D2" w14:textId="77777777" w:rsidR="007C02DE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0A4580BA" w14:textId="77777777" w:rsidR="007C02DE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27682794" w14:textId="77777777" w:rsidR="007C02DE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61C32198" w14:textId="77777777" w:rsidR="007C02DE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5ECB357" w14:textId="77777777" w:rsidR="007C02DE" w:rsidRDefault="00000000">
            <w:r>
              <w:t>0.500</w:t>
            </w:r>
          </w:p>
        </w:tc>
      </w:tr>
      <w:tr w:rsidR="007C02DE" w14:paraId="06E369F1" w14:textId="77777777">
        <w:trPr>
          <w:jc w:val="center"/>
        </w:trPr>
        <w:tc>
          <w:tcPr>
            <w:tcW w:w="2838" w:type="dxa"/>
            <w:vAlign w:val="center"/>
          </w:tcPr>
          <w:p w14:paraId="4B9C3299" w14:textId="77777777" w:rsidR="007C02DE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424E037B" w14:textId="77777777" w:rsidR="007C02DE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45E84EBD" w14:textId="77777777" w:rsidR="007C02DE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7C218651" w14:textId="77777777" w:rsidR="007C02DE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2D2AD394" w14:textId="77777777" w:rsidR="007C02DE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5F039BDF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7FA250" w14:textId="77777777" w:rsidR="007C02DE" w:rsidRDefault="00000000">
            <w:r>
              <w:t>0.017</w:t>
            </w:r>
          </w:p>
        </w:tc>
        <w:tc>
          <w:tcPr>
            <w:tcW w:w="990" w:type="dxa"/>
            <w:vAlign w:val="center"/>
          </w:tcPr>
          <w:p w14:paraId="4382AAE8" w14:textId="77777777" w:rsidR="007C02DE" w:rsidRDefault="00000000">
            <w:r>
              <w:t>0.163</w:t>
            </w:r>
          </w:p>
        </w:tc>
      </w:tr>
      <w:tr w:rsidR="007C02DE" w14:paraId="6F13D09C" w14:textId="77777777">
        <w:trPr>
          <w:jc w:val="center"/>
        </w:trPr>
        <w:tc>
          <w:tcPr>
            <w:tcW w:w="2838" w:type="dxa"/>
            <w:vAlign w:val="center"/>
          </w:tcPr>
          <w:p w14:paraId="5D63E5FE" w14:textId="77777777" w:rsidR="007C02DE" w:rsidRDefault="00000000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C7B17E4" w14:textId="77777777" w:rsidR="007C02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9505EC4" w14:textId="77777777" w:rsidR="007C02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1B507659" w14:textId="77777777" w:rsidR="007C02DE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78D8F298" w14:textId="77777777" w:rsidR="007C02DE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35DFAF40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152F1CE" w14:textId="77777777" w:rsidR="007C02DE" w:rsidRDefault="00000000">
            <w:r>
              <w:t>0.200</w:t>
            </w:r>
          </w:p>
        </w:tc>
        <w:tc>
          <w:tcPr>
            <w:tcW w:w="990" w:type="dxa"/>
            <w:vAlign w:val="center"/>
          </w:tcPr>
          <w:p w14:paraId="46135795" w14:textId="77777777" w:rsidR="007C02DE" w:rsidRDefault="00000000">
            <w:r>
              <w:t>2.000</w:t>
            </w:r>
          </w:p>
        </w:tc>
      </w:tr>
      <w:tr w:rsidR="007C02DE" w14:paraId="08562E44" w14:textId="77777777">
        <w:trPr>
          <w:jc w:val="center"/>
        </w:trPr>
        <w:tc>
          <w:tcPr>
            <w:tcW w:w="2838" w:type="dxa"/>
            <w:vAlign w:val="center"/>
          </w:tcPr>
          <w:p w14:paraId="6636D693" w14:textId="77777777" w:rsidR="007C02D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0D2A070" w14:textId="77777777" w:rsidR="007C02DE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B61DD21" w14:textId="77777777" w:rsidR="007C02DE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446CF8CE" w14:textId="77777777" w:rsidR="007C02D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2391CB0F" w14:textId="77777777" w:rsidR="007C02D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2B27B838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D317E8" w14:textId="77777777" w:rsidR="007C02DE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1648F7C6" w14:textId="77777777" w:rsidR="007C02DE" w:rsidRDefault="00000000">
            <w:r>
              <w:t>1.977</w:t>
            </w:r>
          </w:p>
        </w:tc>
      </w:tr>
      <w:tr w:rsidR="007C02DE" w14:paraId="0D0203A0" w14:textId="77777777">
        <w:trPr>
          <w:jc w:val="center"/>
        </w:trPr>
        <w:tc>
          <w:tcPr>
            <w:tcW w:w="2838" w:type="dxa"/>
            <w:vAlign w:val="center"/>
          </w:tcPr>
          <w:p w14:paraId="6D39972E" w14:textId="77777777" w:rsidR="007C02DE" w:rsidRDefault="00000000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569AD8E" w14:textId="77777777" w:rsidR="007C02DE" w:rsidRDefault="00000000">
            <w:r>
              <w:t>478</w:t>
            </w:r>
          </w:p>
        </w:tc>
        <w:tc>
          <w:tcPr>
            <w:tcW w:w="707" w:type="dxa"/>
            <w:vAlign w:val="center"/>
          </w:tcPr>
          <w:p w14:paraId="52340583" w14:textId="77777777" w:rsidR="007C02D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0C46621" w14:textId="77777777" w:rsidR="007C02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98EDD45" w14:textId="77777777" w:rsidR="007C02D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8CBA5BC" w14:textId="77777777" w:rsidR="007C02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7A21F4C" w14:textId="77777777" w:rsidR="007C02DE" w:rsidRDefault="00000000">
            <w:r>
              <w:t>4.682</w:t>
            </w:r>
          </w:p>
        </w:tc>
        <w:tc>
          <w:tcPr>
            <w:tcW w:w="990" w:type="dxa"/>
            <w:vAlign w:val="center"/>
          </w:tcPr>
          <w:p w14:paraId="61978624" w14:textId="77777777" w:rsidR="007C02DE" w:rsidRDefault="00000000">
            <w:r>
              <w:t>10.806</w:t>
            </w:r>
          </w:p>
        </w:tc>
      </w:tr>
      <w:tr w:rsidR="007C02DE" w14:paraId="495261A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151BDDC" w14:textId="77777777" w:rsidR="007C02D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7ED6541" w14:textId="77777777" w:rsidR="007C02DE" w:rsidRDefault="00000000">
            <w:pPr>
              <w:jc w:val="center"/>
            </w:pPr>
            <w:r>
              <w:t>5.0</w:t>
            </w:r>
          </w:p>
        </w:tc>
      </w:tr>
      <w:tr w:rsidR="007C02DE" w14:paraId="09288A1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878305B" w14:textId="77777777" w:rsidR="007C02D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5E40F37" w14:textId="77777777" w:rsidR="007C02DE" w:rsidRDefault="00000000">
            <w:pPr>
              <w:jc w:val="center"/>
            </w:pPr>
            <w:r>
              <w:t>0.75</w:t>
            </w:r>
          </w:p>
        </w:tc>
      </w:tr>
      <w:tr w:rsidR="007C02DE" w14:paraId="5286DFC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345AD40" w14:textId="77777777" w:rsidR="007C02DE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31472D9" w14:textId="77777777" w:rsidR="007C02DE" w:rsidRDefault="00000000">
            <w:pPr>
              <w:jc w:val="center"/>
            </w:pPr>
            <w:r>
              <w:t>0.21</w:t>
            </w:r>
          </w:p>
        </w:tc>
      </w:tr>
      <w:tr w:rsidR="007C02DE" w14:paraId="2D2A056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B429854" w14:textId="77777777" w:rsidR="007C02D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4DA7E3E" w14:textId="77777777" w:rsidR="007C02DE" w:rsidRDefault="00000000">
            <w:pPr>
              <w:jc w:val="center"/>
            </w:pPr>
            <w:r>
              <w:t>重质围护结构</w:t>
            </w:r>
          </w:p>
        </w:tc>
      </w:tr>
    </w:tbl>
    <w:p w14:paraId="401E74C5" w14:textId="77777777" w:rsidR="007C02DE" w:rsidRDefault="00000000">
      <w:pPr>
        <w:pStyle w:val="4"/>
      </w:pPr>
      <w:r>
        <w:t>空调房间：逐时温度</w:t>
      </w:r>
    </w:p>
    <w:p w14:paraId="6B728B6C" w14:textId="77777777" w:rsidR="007C02DE" w:rsidRDefault="00000000">
      <w:pPr>
        <w:jc w:val="center"/>
      </w:pPr>
      <w:r>
        <w:rPr>
          <w:noProof/>
        </w:rPr>
        <w:drawing>
          <wp:inline distT="0" distB="0" distL="0" distR="0" wp14:anchorId="127FBAE3" wp14:editId="49315388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B909E" w14:textId="77777777" w:rsidR="007C02DE" w:rsidRDefault="007C02DE"/>
    <w:p w14:paraId="67C7C3E7" w14:textId="77777777" w:rsidR="007C02DE" w:rsidRDefault="007C02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5C771B2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5B37232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0DCFB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A438D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1E652B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C0EE4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42CBA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4A4A1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C6BC9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FD9D0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3B83D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FAE11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A5749A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21C2258A" w14:textId="77777777">
        <w:trPr>
          <w:jc w:val="center"/>
        </w:trPr>
        <w:tc>
          <w:tcPr>
            <w:tcW w:w="777" w:type="dxa"/>
            <w:vAlign w:val="center"/>
          </w:tcPr>
          <w:p w14:paraId="60596D86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1CB9D05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B53C5DF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37DADBEC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233B364" w14:textId="77777777" w:rsidR="007C02DE" w:rsidRDefault="00000000">
            <w:r>
              <w:rPr>
                <w:color w:val="3333CC"/>
              </w:rPr>
              <w:t>26.46</w:t>
            </w:r>
          </w:p>
        </w:tc>
        <w:tc>
          <w:tcPr>
            <w:tcW w:w="777" w:type="dxa"/>
            <w:vAlign w:val="center"/>
          </w:tcPr>
          <w:p w14:paraId="7475E82E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A591948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72BC0A3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48A131E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00C40F0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1240544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2DEABF85" w14:textId="77777777" w:rsidR="007C02DE" w:rsidRDefault="00000000">
            <w:r>
              <w:t>26.43</w:t>
            </w:r>
          </w:p>
        </w:tc>
      </w:tr>
      <w:tr w:rsidR="007C02DE" w14:paraId="1735FBC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026D8E7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BF17B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BD42D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789AF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9AF0D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D7391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97669C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81590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FF333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1ED14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0F45A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B039B" w14:textId="77777777" w:rsidR="007C02DE" w:rsidRDefault="00000000">
            <w:r>
              <w:t>23:00</w:t>
            </w:r>
          </w:p>
        </w:tc>
      </w:tr>
      <w:tr w:rsidR="007C02DE" w14:paraId="509B1A97" w14:textId="77777777">
        <w:trPr>
          <w:jc w:val="center"/>
        </w:trPr>
        <w:tc>
          <w:tcPr>
            <w:tcW w:w="777" w:type="dxa"/>
            <w:vAlign w:val="center"/>
          </w:tcPr>
          <w:p w14:paraId="0D097437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3EBC10D0" w14:textId="77777777" w:rsidR="007C02D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FDDC331" w14:textId="77777777" w:rsidR="007C02D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9962185" w14:textId="77777777" w:rsidR="007C02D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F90A250" w14:textId="77777777" w:rsidR="007C02D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AAFBD57" w14:textId="77777777" w:rsidR="007C02DE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52FF8A1F" w14:textId="77777777" w:rsidR="007C02D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062A719" w14:textId="77777777" w:rsidR="007C02D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3B129C5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E9C538A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E3DC154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22E9873" w14:textId="77777777" w:rsidR="007C02DE" w:rsidRDefault="00000000">
            <w:r>
              <w:t>26.44</w:t>
            </w:r>
          </w:p>
        </w:tc>
      </w:tr>
    </w:tbl>
    <w:p w14:paraId="6957F024" w14:textId="77777777" w:rsidR="007C02DE" w:rsidRDefault="00000000">
      <w:pPr>
        <w:pStyle w:val="2"/>
      </w:pPr>
      <w:bookmarkStart w:id="65" w:name="_Toc217830878"/>
      <w:r>
        <w:t>外墙（填充墙）构造</w:t>
      </w:r>
      <w:bookmarkEnd w:id="65"/>
    </w:p>
    <w:p w14:paraId="6DA48B63" w14:textId="77777777" w:rsidR="007C02DE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C02DE" w14:paraId="70FFE3EC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C844DE6" w14:textId="77777777" w:rsidR="007C02DE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AAD50FC" w14:textId="77777777" w:rsidR="007C02DE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08CAFC" w14:textId="77777777" w:rsidR="007C02DE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5FED8D" w14:textId="77777777" w:rsidR="007C02DE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D29296B" w14:textId="77777777" w:rsidR="007C02DE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26B6A1" w14:textId="77777777" w:rsidR="007C02DE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390047" w14:textId="77777777" w:rsidR="007C02DE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CC69B3" w14:textId="77777777" w:rsidR="007C02DE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C02DE" w14:paraId="25A8C9A6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3D7C428" w14:textId="77777777" w:rsidR="007C02DE" w:rsidRDefault="007C02DE"/>
        </w:tc>
        <w:tc>
          <w:tcPr>
            <w:tcW w:w="834" w:type="dxa"/>
            <w:shd w:val="clear" w:color="auto" w:fill="E6E6E6"/>
            <w:vAlign w:val="center"/>
          </w:tcPr>
          <w:p w14:paraId="278CE9E8" w14:textId="77777777" w:rsidR="007C02DE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F625AC" w14:textId="77777777" w:rsidR="007C02DE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1020C1" w14:textId="77777777" w:rsidR="007C02DE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C59430" w14:textId="77777777" w:rsidR="007C02DE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4D2A384" w14:textId="77777777" w:rsidR="007C02DE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D7F3FD" w14:textId="77777777" w:rsidR="007C02DE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B8267A" w14:textId="77777777" w:rsidR="007C02DE" w:rsidRDefault="00000000">
            <w:r>
              <w:t>D=R*S</w:t>
            </w:r>
          </w:p>
        </w:tc>
      </w:tr>
      <w:tr w:rsidR="007C02DE" w14:paraId="726C2413" w14:textId="77777777">
        <w:trPr>
          <w:jc w:val="center"/>
        </w:trPr>
        <w:tc>
          <w:tcPr>
            <w:tcW w:w="2838" w:type="dxa"/>
            <w:vAlign w:val="center"/>
          </w:tcPr>
          <w:p w14:paraId="574CA90A" w14:textId="77777777" w:rsidR="007C02DE" w:rsidRDefault="00000000">
            <w:r>
              <w:t>抗裂砂浆</w:t>
            </w:r>
          </w:p>
        </w:tc>
        <w:tc>
          <w:tcPr>
            <w:tcW w:w="834" w:type="dxa"/>
            <w:vAlign w:val="center"/>
          </w:tcPr>
          <w:p w14:paraId="32FDC644" w14:textId="77777777" w:rsidR="007C02DE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4CABEC2E" w14:textId="77777777" w:rsidR="007C02DE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7A907381" w14:textId="77777777" w:rsidR="007C02DE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2AC110E" w14:textId="77777777" w:rsidR="007C02DE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6E16FCDB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2EF554C" w14:textId="77777777" w:rsidR="007C02DE" w:rsidRDefault="00000000">
            <w:r>
              <w:t>0.016</w:t>
            </w:r>
          </w:p>
        </w:tc>
        <w:tc>
          <w:tcPr>
            <w:tcW w:w="990" w:type="dxa"/>
            <w:vAlign w:val="center"/>
          </w:tcPr>
          <w:p w14:paraId="32A80247" w14:textId="77777777" w:rsidR="007C02DE" w:rsidRDefault="00000000">
            <w:r>
              <w:t>0.182</w:t>
            </w:r>
          </w:p>
        </w:tc>
      </w:tr>
      <w:tr w:rsidR="007C02DE" w14:paraId="2C64A200" w14:textId="77777777">
        <w:trPr>
          <w:jc w:val="center"/>
        </w:trPr>
        <w:tc>
          <w:tcPr>
            <w:tcW w:w="2838" w:type="dxa"/>
            <w:vAlign w:val="center"/>
          </w:tcPr>
          <w:p w14:paraId="39B0EC48" w14:textId="77777777" w:rsidR="007C02DE" w:rsidRDefault="00000000">
            <w:r>
              <w:t>岩棉保温板（</w:t>
            </w:r>
            <w:r>
              <w:t>ρ≥1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36557E7" w14:textId="77777777" w:rsidR="007C02DE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71EA1946" w14:textId="77777777" w:rsidR="007C02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3CD882E6" w14:textId="77777777" w:rsidR="007C02DE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59227DC1" w14:textId="77777777" w:rsidR="007C02DE" w:rsidRDefault="00000000">
            <w:r>
              <w:t>0.428</w:t>
            </w:r>
          </w:p>
        </w:tc>
        <w:tc>
          <w:tcPr>
            <w:tcW w:w="707" w:type="dxa"/>
            <w:vAlign w:val="center"/>
          </w:tcPr>
          <w:p w14:paraId="1B3F4AE7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6294812" w14:textId="77777777" w:rsidR="007C02DE" w:rsidRDefault="00000000">
            <w:r>
              <w:t>2.500</w:t>
            </w:r>
          </w:p>
        </w:tc>
        <w:tc>
          <w:tcPr>
            <w:tcW w:w="990" w:type="dxa"/>
            <w:vAlign w:val="center"/>
          </w:tcPr>
          <w:p w14:paraId="58BED7AB" w14:textId="77777777" w:rsidR="007C02DE" w:rsidRDefault="00000000">
            <w:r>
              <w:t>1.070</w:t>
            </w:r>
          </w:p>
        </w:tc>
      </w:tr>
      <w:tr w:rsidR="007C02DE" w14:paraId="403964F0" w14:textId="77777777">
        <w:trPr>
          <w:jc w:val="center"/>
        </w:trPr>
        <w:tc>
          <w:tcPr>
            <w:tcW w:w="2838" w:type="dxa"/>
            <w:vAlign w:val="center"/>
          </w:tcPr>
          <w:p w14:paraId="2BA79C8A" w14:textId="77777777" w:rsidR="007C02DE" w:rsidRDefault="00000000">
            <w:r>
              <w:t>无机轻集料保温砂浆（</w:t>
            </w:r>
            <w:r>
              <w:t>ρ≤5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82D18FF" w14:textId="77777777" w:rsidR="007C02DE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524D7AF" w14:textId="77777777" w:rsidR="007C02DE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017347BE" w14:textId="77777777" w:rsidR="007C02DE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3E93FE78" w14:textId="77777777" w:rsidR="007C02DE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4E960F25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CFE3AB" w14:textId="77777777" w:rsidR="007C02DE" w:rsidRDefault="00000000">
            <w:r>
              <w:t>0.200</w:t>
            </w:r>
          </w:p>
        </w:tc>
        <w:tc>
          <w:tcPr>
            <w:tcW w:w="990" w:type="dxa"/>
            <w:vAlign w:val="center"/>
          </w:tcPr>
          <w:p w14:paraId="5B5E002B" w14:textId="77777777" w:rsidR="007C02DE" w:rsidRDefault="00000000">
            <w:r>
              <w:t>2.000</w:t>
            </w:r>
          </w:p>
        </w:tc>
      </w:tr>
      <w:tr w:rsidR="007C02DE" w14:paraId="46788F16" w14:textId="77777777">
        <w:trPr>
          <w:jc w:val="center"/>
        </w:trPr>
        <w:tc>
          <w:tcPr>
            <w:tcW w:w="2838" w:type="dxa"/>
            <w:vAlign w:val="center"/>
          </w:tcPr>
          <w:p w14:paraId="74E21391" w14:textId="77777777" w:rsidR="007C02DE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0158D5A" w14:textId="77777777" w:rsidR="007C02DE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75DC69EB" w14:textId="77777777" w:rsidR="007C02DE" w:rsidRDefault="00000000">
            <w:r>
              <w:t>12.6</w:t>
            </w:r>
          </w:p>
        </w:tc>
        <w:tc>
          <w:tcPr>
            <w:tcW w:w="990" w:type="dxa"/>
            <w:vAlign w:val="center"/>
          </w:tcPr>
          <w:p w14:paraId="23D84D5D" w14:textId="77777777" w:rsidR="007C02DE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C1CBF54" w14:textId="77777777" w:rsidR="007C02DE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5E4CB7D" w14:textId="77777777" w:rsidR="007C02DE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55F4950" w14:textId="77777777" w:rsidR="007C02DE" w:rsidRDefault="00000000">
            <w:r>
              <w:t>0.138</w:t>
            </w:r>
          </w:p>
        </w:tc>
        <w:tc>
          <w:tcPr>
            <w:tcW w:w="990" w:type="dxa"/>
            <w:vAlign w:val="center"/>
          </w:tcPr>
          <w:p w14:paraId="538C3FCD" w14:textId="77777777" w:rsidR="007C02DE" w:rsidRDefault="00000000">
            <w:r>
              <w:t>2.372</w:t>
            </w:r>
          </w:p>
        </w:tc>
      </w:tr>
      <w:tr w:rsidR="007C02DE" w14:paraId="2261E048" w14:textId="77777777">
        <w:trPr>
          <w:jc w:val="center"/>
        </w:trPr>
        <w:tc>
          <w:tcPr>
            <w:tcW w:w="2838" w:type="dxa"/>
            <w:vAlign w:val="center"/>
          </w:tcPr>
          <w:p w14:paraId="1A162340" w14:textId="77777777" w:rsidR="007C02DE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E530313" w14:textId="77777777" w:rsidR="007C02DE" w:rsidRDefault="00000000">
            <w:r>
              <w:t>375</w:t>
            </w:r>
          </w:p>
        </w:tc>
        <w:tc>
          <w:tcPr>
            <w:tcW w:w="707" w:type="dxa"/>
            <w:vAlign w:val="center"/>
          </w:tcPr>
          <w:p w14:paraId="31A9CBEA" w14:textId="77777777" w:rsidR="007C02DE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A00ABF2" w14:textId="77777777" w:rsidR="007C02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6D137E1" w14:textId="77777777" w:rsidR="007C02DE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359B232" w14:textId="77777777" w:rsidR="007C02DE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315DA85" w14:textId="77777777" w:rsidR="007C02DE" w:rsidRDefault="00000000">
            <w:r>
              <w:t>2.854</w:t>
            </w:r>
          </w:p>
        </w:tc>
        <w:tc>
          <w:tcPr>
            <w:tcW w:w="990" w:type="dxa"/>
            <w:vAlign w:val="center"/>
          </w:tcPr>
          <w:p w14:paraId="186CD631" w14:textId="77777777" w:rsidR="007C02DE" w:rsidRDefault="00000000">
            <w:r>
              <w:t>5.625</w:t>
            </w:r>
          </w:p>
        </w:tc>
      </w:tr>
      <w:tr w:rsidR="007C02DE" w14:paraId="155ED03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FE5F2C4" w14:textId="77777777" w:rsidR="007C02DE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39EFD0D" w14:textId="77777777" w:rsidR="007C02DE" w:rsidRDefault="00000000">
            <w:pPr>
              <w:jc w:val="center"/>
            </w:pPr>
            <w:r>
              <w:t>5.0</w:t>
            </w:r>
          </w:p>
        </w:tc>
      </w:tr>
      <w:tr w:rsidR="007C02DE" w14:paraId="3AAECFA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16778F1" w14:textId="77777777" w:rsidR="007C02DE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997AC04" w14:textId="77777777" w:rsidR="007C02DE" w:rsidRDefault="00000000">
            <w:pPr>
              <w:jc w:val="center"/>
            </w:pPr>
            <w:r>
              <w:t>0.75</w:t>
            </w:r>
          </w:p>
        </w:tc>
      </w:tr>
      <w:tr w:rsidR="007C02DE" w14:paraId="758F4A7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F61D87E" w14:textId="77777777" w:rsidR="007C02DE" w:rsidRDefault="00000000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7BB3FE7" w14:textId="77777777" w:rsidR="007C02DE" w:rsidRDefault="00000000">
            <w:pPr>
              <w:jc w:val="center"/>
            </w:pPr>
            <w:r>
              <w:t>0.33</w:t>
            </w:r>
          </w:p>
        </w:tc>
      </w:tr>
      <w:tr w:rsidR="007C02DE" w14:paraId="3B1A754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529D237" w14:textId="77777777" w:rsidR="007C02DE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0724700" w14:textId="77777777" w:rsidR="007C02DE" w:rsidRDefault="00000000">
            <w:pPr>
              <w:jc w:val="center"/>
            </w:pPr>
            <w:r>
              <w:t>重质围护结构</w:t>
            </w:r>
          </w:p>
        </w:tc>
      </w:tr>
    </w:tbl>
    <w:p w14:paraId="01114FE8" w14:textId="77777777" w:rsidR="007C02DE" w:rsidRDefault="00000000">
      <w:pPr>
        <w:pStyle w:val="4"/>
      </w:pPr>
      <w:r>
        <w:t>空调房间：东向逐时温度</w:t>
      </w:r>
    </w:p>
    <w:p w14:paraId="10331794" w14:textId="77777777" w:rsidR="007C02DE" w:rsidRDefault="00000000">
      <w:pPr>
        <w:jc w:val="center"/>
      </w:pPr>
      <w:r>
        <w:rPr>
          <w:noProof/>
        </w:rPr>
        <w:drawing>
          <wp:inline distT="0" distB="0" distL="0" distR="0" wp14:anchorId="045E63AC" wp14:editId="34227A1A">
            <wp:extent cx="5667375" cy="30765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C4743" w14:textId="77777777" w:rsidR="007C02DE" w:rsidRDefault="007C02DE"/>
    <w:p w14:paraId="3EE680B0" w14:textId="77777777" w:rsidR="007C02DE" w:rsidRDefault="007C02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7FB0ACD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BE3A9A2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F64CC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AC1C0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E79BD8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2970C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95837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39F9F1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679BA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8B2FA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71BEE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73DB9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7A7E3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6758E0F9" w14:textId="77777777">
        <w:trPr>
          <w:jc w:val="center"/>
        </w:trPr>
        <w:tc>
          <w:tcPr>
            <w:tcW w:w="777" w:type="dxa"/>
            <w:vAlign w:val="center"/>
          </w:tcPr>
          <w:p w14:paraId="37E2C9C8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263E13D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CC4A400" w14:textId="77777777" w:rsidR="007C02DE" w:rsidRDefault="00000000">
            <w:r>
              <w:rPr>
                <w:color w:val="3333CC"/>
              </w:rPr>
              <w:t>26.50</w:t>
            </w:r>
          </w:p>
        </w:tc>
        <w:tc>
          <w:tcPr>
            <w:tcW w:w="777" w:type="dxa"/>
            <w:vAlign w:val="center"/>
          </w:tcPr>
          <w:p w14:paraId="3ED44860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70E96370" w14:textId="77777777" w:rsidR="007C02D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4498B45A" w14:textId="77777777" w:rsidR="007C02D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14BB37E" w14:textId="77777777" w:rsidR="007C02D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031B799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4E5D45B8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B487537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5C5A2DC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A05B0B5" w14:textId="77777777" w:rsidR="007C02DE" w:rsidRDefault="00000000">
            <w:r>
              <w:t>26.44</w:t>
            </w:r>
          </w:p>
        </w:tc>
      </w:tr>
      <w:tr w:rsidR="007C02DE" w14:paraId="0BE8D30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7BBACC3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F9BCA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68843F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66C5C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7C87C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30654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690B8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AB245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5C938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056679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916D6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DD248" w14:textId="77777777" w:rsidR="007C02DE" w:rsidRDefault="00000000">
            <w:r>
              <w:t>23:00</w:t>
            </w:r>
          </w:p>
        </w:tc>
      </w:tr>
      <w:tr w:rsidR="007C02DE" w14:paraId="31DA2538" w14:textId="77777777">
        <w:trPr>
          <w:jc w:val="center"/>
        </w:trPr>
        <w:tc>
          <w:tcPr>
            <w:tcW w:w="777" w:type="dxa"/>
            <w:vAlign w:val="center"/>
          </w:tcPr>
          <w:p w14:paraId="7DF44FDD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0A8C474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58550AA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667437E9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391E1A7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E8A8EBF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4930F61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8C1B57C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A5C2731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C587824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0905C1CB" w14:textId="77777777" w:rsidR="007C02D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3CE82B83" w14:textId="77777777" w:rsidR="007C02DE" w:rsidRDefault="00000000">
            <w:r>
              <w:t>26.49</w:t>
            </w:r>
          </w:p>
        </w:tc>
      </w:tr>
    </w:tbl>
    <w:p w14:paraId="18D2AD03" w14:textId="77777777" w:rsidR="007C02DE" w:rsidRDefault="00000000">
      <w:pPr>
        <w:pStyle w:val="4"/>
      </w:pPr>
      <w:r>
        <w:t>空调房间：西向逐时温度</w:t>
      </w:r>
    </w:p>
    <w:p w14:paraId="6544137F" w14:textId="77777777" w:rsidR="007C02DE" w:rsidRDefault="00000000">
      <w:pPr>
        <w:jc w:val="center"/>
      </w:pPr>
      <w:r>
        <w:rPr>
          <w:noProof/>
        </w:rPr>
        <w:drawing>
          <wp:inline distT="0" distB="0" distL="0" distR="0" wp14:anchorId="29B30F43" wp14:editId="555D52AF">
            <wp:extent cx="5667375" cy="30765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CCCF2" w14:textId="77777777" w:rsidR="007C02DE" w:rsidRDefault="007C02DE"/>
    <w:p w14:paraId="233F49A4" w14:textId="77777777" w:rsidR="007C02DE" w:rsidRDefault="007C02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15EF57A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DF8D771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DF319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13F93F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DC6B3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C6837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C6DFBE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826D17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FE8F1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83A5E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419AB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796FC9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C27AD7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0B466D8B" w14:textId="77777777">
        <w:trPr>
          <w:jc w:val="center"/>
        </w:trPr>
        <w:tc>
          <w:tcPr>
            <w:tcW w:w="777" w:type="dxa"/>
            <w:vAlign w:val="center"/>
          </w:tcPr>
          <w:p w14:paraId="1A02A1CC" w14:textId="77777777" w:rsidR="007C02D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7205D9CF" w14:textId="77777777" w:rsidR="007C02D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6581DE12" w14:textId="77777777" w:rsidR="007C02D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42314CC1" w14:textId="77777777" w:rsidR="007C02DE" w:rsidRDefault="00000000">
            <w:r>
              <w:rPr>
                <w:color w:val="3333CC"/>
              </w:rPr>
              <w:t>26.53</w:t>
            </w:r>
          </w:p>
        </w:tc>
        <w:tc>
          <w:tcPr>
            <w:tcW w:w="777" w:type="dxa"/>
            <w:vAlign w:val="center"/>
          </w:tcPr>
          <w:p w14:paraId="785A5762" w14:textId="77777777" w:rsidR="007C02DE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CD7518C" w14:textId="77777777" w:rsidR="007C02D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2B6046F2" w14:textId="77777777" w:rsidR="007C02DE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278E78A6" w14:textId="77777777" w:rsidR="007C02D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FB73DC4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3C94A4A" w14:textId="77777777" w:rsidR="007C02D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6C33DAA9" w14:textId="77777777" w:rsidR="007C02D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C58872C" w14:textId="77777777" w:rsidR="007C02DE" w:rsidRDefault="00000000">
            <w:r>
              <w:t>26.46</w:t>
            </w:r>
          </w:p>
        </w:tc>
      </w:tr>
      <w:tr w:rsidR="007C02DE" w14:paraId="3FD0AD9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7E516B5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A4F3D9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B9A5B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D7CAF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5276E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368957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BB66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52E5F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09ECB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8B900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DF42A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CDD1" w14:textId="77777777" w:rsidR="007C02DE" w:rsidRDefault="00000000">
            <w:r>
              <w:t>23:00</w:t>
            </w:r>
          </w:p>
        </w:tc>
      </w:tr>
      <w:tr w:rsidR="007C02DE" w14:paraId="4EFCF14D" w14:textId="77777777">
        <w:trPr>
          <w:jc w:val="center"/>
        </w:trPr>
        <w:tc>
          <w:tcPr>
            <w:tcW w:w="777" w:type="dxa"/>
            <w:vAlign w:val="center"/>
          </w:tcPr>
          <w:p w14:paraId="43A0F59D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10FB6DDE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8B28B5C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1498F442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ADF456B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276F19C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81FE269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5A3DAFFB" w14:textId="77777777" w:rsidR="007C02DE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0B952839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7434C5BB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27928B86" w14:textId="77777777" w:rsidR="007C02D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BFF5F6F" w14:textId="77777777" w:rsidR="007C02DE" w:rsidRDefault="00000000">
            <w:r>
              <w:t>26.50</w:t>
            </w:r>
          </w:p>
        </w:tc>
      </w:tr>
    </w:tbl>
    <w:p w14:paraId="58C1F7DB" w14:textId="77777777" w:rsidR="007C02DE" w:rsidRDefault="00000000">
      <w:pPr>
        <w:pStyle w:val="4"/>
      </w:pPr>
      <w:r>
        <w:t>空调房间：南向逐时温度</w:t>
      </w:r>
    </w:p>
    <w:p w14:paraId="244E6114" w14:textId="77777777" w:rsidR="007C02DE" w:rsidRDefault="00000000">
      <w:pPr>
        <w:jc w:val="center"/>
      </w:pPr>
      <w:r>
        <w:rPr>
          <w:noProof/>
        </w:rPr>
        <w:drawing>
          <wp:inline distT="0" distB="0" distL="0" distR="0" wp14:anchorId="7839D924" wp14:editId="5E4C248D">
            <wp:extent cx="5667375" cy="30765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F11E8" w14:textId="77777777" w:rsidR="007C02DE" w:rsidRDefault="007C02DE"/>
    <w:p w14:paraId="078EE2BA" w14:textId="77777777" w:rsidR="007C02DE" w:rsidRDefault="007C02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4C1926A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F9CAD59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2F685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7EEDB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33DA5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0C6F8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E04BE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8AF09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6FC716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355029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12570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160CEE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AFF19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71B48206" w14:textId="77777777">
        <w:trPr>
          <w:jc w:val="center"/>
        </w:trPr>
        <w:tc>
          <w:tcPr>
            <w:tcW w:w="777" w:type="dxa"/>
            <w:vAlign w:val="center"/>
          </w:tcPr>
          <w:p w14:paraId="7BEC4322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31D85C39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5456CDB3" w14:textId="77777777" w:rsidR="007C02DE" w:rsidRDefault="00000000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14:paraId="211E2173" w14:textId="77777777" w:rsidR="007C02DE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BF5EEF4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44DCC6A1" w14:textId="77777777" w:rsidR="007C02DE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4BCECF9" w14:textId="77777777" w:rsidR="007C02DE" w:rsidRDefault="00000000">
            <w:r>
              <w:t>26.49</w:t>
            </w:r>
          </w:p>
        </w:tc>
        <w:tc>
          <w:tcPr>
            <w:tcW w:w="777" w:type="dxa"/>
            <w:vAlign w:val="center"/>
          </w:tcPr>
          <w:p w14:paraId="3EDBE82B" w14:textId="77777777" w:rsidR="007C02D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566A00D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1D16D1D1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F7BF028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20B8EEF9" w14:textId="77777777" w:rsidR="007C02DE" w:rsidRDefault="00000000">
            <w:r>
              <w:t>26.44</w:t>
            </w:r>
          </w:p>
        </w:tc>
      </w:tr>
      <w:tr w:rsidR="007C02DE" w14:paraId="6958685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4ED0988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368DF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AEAE9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82B373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2B3591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2E002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86885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E8E35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26390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2831F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D2730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517A2" w14:textId="77777777" w:rsidR="007C02DE" w:rsidRDefault="00000000">
            <w:r>
              <w:t>23:00</w:t>
            </w:r>
          </w:p>
        </w:tc>
      </w:tr>
      <w:tr w:rsidR="007C02DE" w14:paraId="0F3A60CF" w14:textId="77777777">
        <w:trPr>
          <w:jc w:val="center"/>
        </w:trPr>
        <w:tc>
          <w:tcPr>
            <w:tcW w:w="777" w:type="dxa"/>
            <w:vAlign w:val="center"/>
          </w:tcPr>
          <w:p w14:paraId="7FA86856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AB7A00D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718419D1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73DF53F2" w14:textId="77777777" w:rsidR="007C02DE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9A44FD7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F97DEB9" w14:textId="77777777" w:rsidR="007C02DE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0481D19" w14:textId="77777777" w:rsidR="007C02DE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9912344" w14:textId="77777777" w:rsidR="007C02DE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002EA14" w14:textId="77777777" w:rsidR="007C02DE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1ADADD35" w14:textId="77777777" w:rsidR="007C02DE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964E8DC" w14:textId="77777777" w:rsidR="007C02DE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F461904" w14:textId="77777777" w:rsidR="007C02DE" w:rsidRDefault="00000000">
            <w:r>
              <w:t>26.49</w:t>
            </w:r>
          </w:p>
        </w:tc>
      </w:tr>
    </w:tbl>
    <w:p w14:paraId="4DA09B12" w14:textId="77777777" w:rsidR="007C02DE" w:rsidRDefault="00000000">
      <w:pPr>
        <w:pStyle w:val="4"/>
      </w:pPr>
      <w:r>
        <w:lastRenderedPageBreak/>
        <w:t>空调房间：北向逐时温度</w:t>
      </w:r>
    </w:p>
    <w:p w14:paraId="2569F262" w14:textId="77777777" w:rsidR="007C02DE" w:rsidRDefault="00000000">
      <w:pPr>
        <w:jc w:val="center"/>
      </w:pPr>
      <w:r>
        <w:rPr>
          <w:noProof/>
        </w:rPr>
        <w:drawing>
          <wp:inline distT="0" distB="0" distL="0" distR="0" wp14:anchorId="2A231369" wp14:editId="1EAC62FC">
            <wp:extent cx="5667375" cy="30765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46234" w14:textId="77777777" w:rsidR="007C02DE" w:rsidRDefault="007C02DE"/>
    <w:p w14:paraId="2DB86578" w14:textId="77777777" w:rsidR="007C02DE" w:rsidRDefault="007C02DE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C02DE" w14:paraId="6759A4D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6197ABF" w14:textId="77777777" w:rsidR="007C02DE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6B62B" w14:textId="77777777" w:rsidR="007C02DE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78615" w14:textId="77777777" w:rsidR="007C02DE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FB423" w14:textId="77777777" w:rsidR="007C02DE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E7AC1" w14:textId="77777777" w:rsidR="007C02DE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D8285E" w14:textId="77777777" w:rsidR="007C02DE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9140FD" w14:textId="77777777" w:rsidR="007C02DE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771582" w14:textId="77777777" w:rsidR="007C02DE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106C7" w14:textId="77777777" w:rsidR="007C02DE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DBF03" w14:textId="77777777" w:rsidR="007C02DE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C58AD7" w14:textId="77777777" w:rsidR="007C02DE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C2F27" w14:textId="77777777" w:rsidR="007C02DE" w:rsidRDefault="00000000">
            <w:pPr>
              <w:jc w:val="center"/>
            </w:pPr>
            <w:r>
              <w:t>11:00</w:t>
            </w:r>
          </w:p>
        </w:tc>
      </w:tr>
      <w:tr w:rsidR="007C02DE" w14:paraId="0DD152B4" w14:textId="77777777">
        <w:trPr>
          <w:jc w:val="center"/>
        </w:trPr>
        <w:tc>
          <w:tcPr>
            <w:tcW w:w="777" w:type="dxa"/>
            <w:vAlign w:val="center"/>
          </w:tcPr>
          <w:p w14:paraId="751686E0" w14:textId="77777777" w:rsidR="007C02DE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7C414259" w14:textId="77777777" w:rsidR="007C02D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6E9B3DA6" w14:textId="77777777" w:rsidR="007C02D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4990A1B" w14:textId="77777777" w:rsidR="007C02DE" w:rsidRDefault="00000000">
            <w:r>
              <w:rPr>
                <w:color w:val="3333CC"/>
              </w:rPr>
              <w:t>26.39</w:t>
            </w:r>
          </w:p>
        </w:tc>
        <w:tc>
          <w:tcPr>
            <w:tcW w:w="777" w:type="dxa"/>
            <w:vAlign w:val="center"/>
          </w:tcPr>
          <w:p w14:paraId="0E2590F1" w14:textId="77777777" w:rsidR="007C02D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52362CF0" w14:textId="77777777" w:rsidR="007C02DE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0366E6A8" w14:textId="77777777" w:rsidR="007C02DE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1DAB6AFD" w14:textId="77777777" w:rsidR="007C02DE" w:rsidRDefault="00000000">
            <w:r>
              <w:t>26.38</w:t>
            </w:r>
          </w:p>
        </w:tc>
        <w:tc>
          <w:tcPr>
            <w:tcW w:w="777" w:type="dxa"/>
            <w:vAlign w:val="center"/>
          </w:tcPr>
          <w:p w14:paraId="543428FA" w14:textId="77777777" w:rsidR="007C02DE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014DA15" w14:textId="77777777" w:rsidR="007C02DE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AFF3A9B" w14:textId="77777777" w:rsidR="007C02DE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5C784A90" w14:textId="77777777" w:rsidR="007C02DE" w:rsidRDefault="00000000">
            <w:r>
              <w:t>26.35</w:t>
            </w:r>
          </w:p>
        </w:tc>
      </w:tr>
      <w:tr w:rsidR="007C02DE" w14:paraId="1B594EA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25E7572" w14:textId="77777777" w:rsidR="007C02DE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C56C6" w14:textId="77777777" w:rsidR="007C02DE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9EB41" w14:textId="77777777" w:rsidR="007C02DE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330A3C" w14:textId="77777777" w:rsidR="007C02DE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C6FBE" w14:textId="77777777" w:rsidR="007C02DE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F7C4F6" w14:textId="77777777" w:rsidR="007C02DE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BCB49" w14:textId="77777777" w:rsidR="007C02DE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29905" w14:textId="77777777" w:rsidR="007C02DE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752510" w14:textId="77777777" w:rsidR="007C02DE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BC542" w14:textId="77777777" w:rsidR="007C02DE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6B44C7" w14:textId="77777777" w:rsidR="007C02DE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A4AEE" w14:textId="77777777" w:rsidR="007C02DE" w:rsidRDefault="00000000">
            <w:r>
              <w:t>23:00</w:t>
            </w:r>
          </w:p>
        </w:tc>
      </w:tr>
      <w:tr w:rsidR="007C02DE" w14:paraId="3427C7B6" w14:textId="77777777">
        <w:trPr>
          <w:jc w:val="center"/>
        </w:trPr>
        <w:tc>
          <w:tcPr>
            <w:tcW w:w="777" w:type="dxa"/>
            <w:vAlign w:val="center"/>
          </w:tcPr>
          <w:p w14:paraId="4C2A1283" w14:textId="77777777" w:rsidR="007C02D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51502E3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21C6308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60FF5F5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D5B9FDC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F1064F6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2FDE107" w14:textId="77777777" w:rsidR="007C02DE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0AE6ABC" w14:textId="77777777" w:rsidR="007C02DE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E419A0C" w14:textId="77777777" w:rsidR="007C02DE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55BF907B" w14:textId="77777777" w:rsidR="007C02DE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31169B85" w14:textId="77777777" w:rsidR="007C02DE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B59192E" w14:textId="77777777" w:rsidR="007C02DE" w:rsidRDefault="00000000">
            <w:r>
              <w:t>26.37</w:t>
            </w:r>
          </w:p>
        </w:tc>
      </w:tr>
    </w:tbl>
    <w:p w14:paraId="75256E53" w14:textId="77777777" w:rsidR="007C02DE" w:rsidRDefault="00000000">
      <w:pPr>
        <w:pStyle w:val="1"/>
      </w:pPr>
      <w:bookmarkStart w:id="66" w:name="_Toc217830879"/>
      <w:r>
        <w:t>验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C02DE" w14:paraId="33AB3707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380664DB" w14:textId="77777777" w:rsidR="007C02DE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8580564" w14:textId="77777777" w:rsidR="007C02DE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3D3B362" w14:textId="77777777" w:rsidR="007C02DE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B957937" w14:textId="77777777" w:rsidR="007C02DE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057F8D0" w14:textId="77777777" w:rsidR="007C02DE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9F1287D" w14:textId="77777777" w:rsidR="007C02DE" w:rsidRDefault="00000000">
            <w:r>
              <w:t>结论</w:t>
            </w:r>
          </w:p>
        </w:tc>
      </w:tr>
      <w:tr w:rsidR="007C02DE" w14:paraId="0EB82B74" w14:textId="77777777">
        <w:trPr>
          <w:jc w:val="center"/>
        </w:trPr>
        <w:tc>
          <w:tcPr>
            <w:tcW w:w="1403" w:type="dxa"/>
            <w:vAlign w:val="center"/>
          </w:tcPr>
          <w:p w14:paraId="4A6AC582" w14:textId="77777777" w:rsidR="007C02DE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7D27EE61" w14:textId="77777777" w:rsidR="007C02DE" w:rsidRDefault="00000000">
            <w:r>
              <w:t>上</w:t>
            </w:r>
            <w:r>
              <w:t>:</w:t>
            </w:r>
            <w:r>
              <w:t>不上人屋面</w:t>
            </w:r>
          </w:p>
        </w:tc>
        <w:tc>
          <w:tcPr>
            <w:tcW w:w="848" w:type="dxa"/>
            <w:vAlign w:val="center"/>
          </w:tcPr>
          <w:p w14:paraId="7FF0FD7D" w14:textId="77777777" w:rsidR="007C02DE" w:rsidRDefault="00000000">
            <w:r>
              <w:t>4:10</w:t>
            </w:r>
          </w:p>
        </w:tc>
        <w:tc>
          <w:tcPr>
            <w:tcW w:w="1415" w:type="dxa"/>
            <w:vAlign w:val="center"/>
          </w:tcPr>
          <w:p w14:paraId="5B39A729" w14:textId="77777777" w:rsidR="007C02DE" w:rsidRDefault="00000000">
            <w:r>
              <w:t>26.46</w:t>
            </w:r>
          </w:p>
        </w:tc>
        <w:tc>
          <w:tcPr>
            <w:tcW w:w="1131" w:type="dxa"/>
            <w:vAlign w:val="center"/>
          </w:tcPr>
          <w:p w14:paraId="4DCEA862" w14:textId="77777777" w:rsidR="007C02DE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0C1EA54D" w14:textId="77777777" w:rsidR="007C02DE" w:rsidRDefault="00000000">
            <w:pPr>
              <w:jc w:val="center"/>
            </w:pPr>
            <w:r>
              <w:t>满足</w:t>
            </w:r>
          </w:p>
        </w:tc>
      </w:tr>
      <w:tr w:rsidR="007C02DE" w14:paraId="4F6E74EA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4A67C89F" w14:textId="77777777" w:rsidR="007C02DE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0A88608B" w14:textId="77777777" w:rsidR="007C02DE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2CEC73BD" w14:textId="77777777" w:rsidR="007C02DE" w:rsidRDefault="00000000">
            <w:r>
              <w:t>1:50</w:t>
            </w:r>
          </w:p>
        </w:tc>
        <w:tc>
          <w:tcPr>
            <w:tcW w:w="1415" w:type="dxa"/>
            <w:vAlign w:val="center"/>
          </w:tcPr>
          <w:p w14:paraId="0620D8D4" w14:textId="77777777" w:rsidR="007C02DE" w:rsidRDefault="00000000">
            <w:r>
              <w:t>26.50</w:t>
            </w:r>
          </w:p>
        </w:tc>
        <w:tc>
          <w:tcPr>
            <w:tcW w:w="1131" w:type="dxa"/>
            <w:vAlign w:val="center"/>
          </w:tcPr>
          <w:p w14:paraId="352AF536" w14:textId="77777777" w:rsidR="007C02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C0DFB4C" w14:textId="77777777" w:rsidR="007C02DE" w:rsidRDefault="00000000">
            <w:pPr>
              <w:jc w:val="center"/>
            </w:pPr>
            <w:r>
              <w:t>满足</w:t>
            </w:r>
          </w:p>
        </w:tc>
      </w:tr>
      <w:tr w:rsidR="007C02DE" w14:paraId="37E1E427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5B881AD6" w14:textId="77777777" w:rsidR="007C02DE" w:rsidRDefault="007C02DE"/>
        </w:tc>
        <w:tc>
          <w:tcPr>
            <w:tcW w:w="3395" w:type="dxa"/>
            <w:vAlign w:val="center"/>
          </w:tcPr>
          <w:p w14:paraId="0F7A57D1" w14:textId="77777777" w:rsidR="007C02DE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38798C2" w14:textId="77777777" w:rsidR="007C02DE" w:rsidRDefault="00000000">
            <w:r>
              <w:t>2:55</w:t>
            </w:r>
          </w:p>
        </w:tc>
        <w:tc>
          <w:tcPr>
            <w:tcW w:w="1415" w:type="dxa"/>
            <w:vAlign w:val="center"/>
          </w:tcPr>
          <w:p w14:paraId="63FC2E47" w14:textId="77777777" w:rsidR="007C02DE" w:rsidRDefault="00000000">
            <w:r>
              <w:t>26.53</w:t>
            </w:r>
          </w:p>
        </w:tc>
        <w:tc>
          <w:tcPr>
            <w:tcW w:w="1131" w:type="dxa"/>
            <w:vAlign w:val="center"/>
          </w:tcPr>
          <w:p w14:paraId="5C8857E5" w14:textId="77777777" w:rsidR="007C02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5A0E0ED" w14:textId="77777777" w:rsidR="007C02DE" w:rsidRDefault="00000000">
            <w:pPr>
              <w:jc w:val="center"/>
            </w:pPr>
            <w:r>
              <w:t>满足</w:t>
            </w:r>
          </w:p>
        </w:tc>
      </w:tr>
      <w:tr w:rsidR="007C02DE" w14:paraId="08AD6CBD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FFA6FFA" w14:textId="77777777" w:rsidR="007C02DE" w:rsidRDefault="007C02DE"/>
        </w:tc>
        <w:tc>
          <w:tcPr>
            <w:tcW w:w="3395" w:type="dxa"/>
            <w:vAlign w:val="center"/>
          </w:tcPr>
          <w:p w14:paraId="75A6B26B" w14:textId="77777777" w:rsidR="007C02DE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1717A298" w14:textId="77777777" w:rsidR="007C02DE" w:rsidRDefault="00000000">
            <w:r>
              <w:t>2:10</w:t>
            </w:r>
          </w:p>
        </w:tc>
        <w:tc>
          <w:tcPr>
            <w:tcW w:w="1415" w:type="dxa"/>
            <w:vAlign w:val="center"/>
          </w:tcPr>
          <w:p w14:paraId="00C54E1B" w14:textId="77777777" w:rsidR="007C02DE" w:rsidRDefault="00000000">
            <w:r>
              <w:t>26.51</w:t>
            </w:r>
          </w:p>
        </w:tc>
        <w:tc>
          <w:tcPr>
            <w:tcW w:w="1131" w:type="dxa"/>
            <w:vAlign w:val="center"/>
          </w:tcPr>
          <w:p w14:paraId="2C520DB8" w14:textId="77777777" w:rsidR="007C02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2E51041" w14:textId="77777777" w:rsidR="007C02DE" w:rsidRDefault="00000000">
            <w:pPr>
              <w:jc w:val="center"/>
            </w:pPr>
            <w:r>
              <w:t>满足</w:t>
            </w:r>
          </w:p>
        </w:tc>
      </w:tr>
      <w:tr w:rsidR="007C02DE" w14:paraId="08995BEF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03145A9" w14:textId="77777777" w:rsidR="007C02DE" w:rsidRDefault="007C02DE"/>
        </w:tc>
        <w:tc>
          <w:tcPr>
            <w:tcW w:w="3395" w:type="dxa"/>
            <w:vAlign w:val="center"/>
          </w:tcPr>
          <w:p w14:paraId="7D4A244E" w14:textId="77777777" w:rsidR="007C02DE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205FC238" w14:textId="77777777" w:rsidR="007C02DE" w:rsidRDefault="00000000">
            <w:r>
              <w:t>3:20</w:t>
            </w:r>
          </w:p>
        </w:tc>
        <w:tc>
          <w:tcPr>
            <w:tcW w:w="1415" w:type="dxa"/>
            <w:vAlign w:val="center"/>
          </w:tcPr>
          <w:p w14:paraId="14AAA634" w14:textId="77777777" w:rsidR="007C02DE" w:rsidRDefault="00000000">
            <w:r>
              <w:t>26.39</w:t>
            </w:r>
          </w:p>
        </w:tc>
        <w:tc>
          <w:tcPr>
            <w:tcW w:w="1131" w:type="dxa"/>
            <w:vAlign w:val="center"/>
          </w:tcPr>
          <w:p w14:paraId="71B6D3C8" w14:textId="77777777" w:rsidR="007C02DE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DE79705" w14:textId="77777777" w:rsidR="007C02DE" w:rsidRDefault="00000000">
            <w:pPr>
              <w:jc w:val="center"/>
            </w:pPr>
            <w:r>
              <w:t>满足</w:t>
            </w:r>
          </w:p>
        </w:tc>
      </w:tr>
    </w:tbl>
    <w:p w14:paraId="7E688D61" w14:textId="77777777" w:rsidR="007C02DE" w:rsidRDefault="007C02DE"/>
    <w:sectPr w:rsidR="007C02DE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B7D25B" w14:textId="77777777" w:rsidR="004663CD" w:rsidRDefault="004663CD">
      <w:r>
        <w:separator/>
      </w:r>
    </w:p>
  </w:endnote>
  <w:endnote w:type="continuationSeparator" w:id="0">
    <w:p w14:paraId="05CBD9D5" w14:textId="77777777" w:rsidR="004663CD" w:rsidRDefault="004663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A25FFD" w14:textId="77777777" w:rsidR="00126C29" w:rsidRDefault="00126C29">
    <w:pPr>
      <w:pStyle w:val="a6"/>
    </w:pPr>
  </w:p>
  <w:p w14:paraId="1B493538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B99751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92E4CA6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A2930A" w14:textId="77777777" w:rsidR="004663CD" w:rsidRDefault="004663CD">
      <w:r>
        <w:separator/>
      </w:r>
    </w:p>
  </w:footnote>
  <w:footnote w:type="continuationSeparator" w:id="0">
    <w:p w14:paraId="4DF84CDE" w14:textId="77777777" w:rsidR="004663CD" w:rsidRDefault="004663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20DD38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7C0F36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5FD979A9" wp14:editId="351D3C9C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DAAFBF2" wp14:editId="6390537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5D3240B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742B27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210012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3283150">
    <w:abstractNumId w:val="2"/>
  </w:num>
  <w:num w:numId="3" w16cid:durableId="1507482724">
    <w:abstractNumId w:val="1"/>
  </w:num>
  <w:num w:numId="4" w16cid:durableId="18012632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31F1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663CD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35D74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C02DE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931F1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E00E26"/>
  <w15:chartTrackingRefBased/>
  <w15:docId w15:val="{DF6FB03B-05B4-40F1-9502-C21497E01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ayChou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</Template>
  <TotalTime>0</TotalTime>
  <Pages>11</Pages>
  <Words>1260</Words>
  <Characters>7182</Characters>
  <Application>Microsoft Office Word</Application>
  <DocSecurity>0</DocSecurity>
  <Lines>59</Lines>
  <Paragraphs>16</Paragraphs>
  <ScaleCrop>false</ScaleCrop>
  <Company/>
  <LinksUpToDate>false</LinksUpToDate>
  <CharactersWithSpaces>842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Chou</dc:creator>
  <cp:keywords/>
  <dc:description/>
  <cp:lastModifiedBy>刘 刘</cp:lastModifiedBy>
  <cp:revision>1</cp:revision>
  <dcterms:created xsi:type="dcterms:W3CDTF">2025-12-28T08:14:00Z</dcterms:created>
  <dcterms:modified xsi:type="dcterms:W3CDTF">2025-12-28T08:14:00Z</dcterms:modified>
</cp:coreProperties>
</file>